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9127F" w14:textId="77777777" w:rsidR="00BD01A3" w:rsidRPr="00F56552" w:rsidRDefault="00BD01A3" w:rsidP="00BD01A3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F56552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47E1223" wp14:editId="338A9AD6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31490" cy="1080770"/>
                            <a:chOff x="0" y="0"/>
                            <a:chExt cx="7032843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35845" y="485553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7833A0" w14:textId="77777777" w:rsidR="00E70A84" w:rsidRPr="00C70A94" w:rsidRDefault="00E70A84" w:rsidP="00BD01A3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4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C70A94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4"/>
                                    <w:szCs w:val="34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GIÁ TRỊ LƯỢNG GIÁC CỦA MỘT GÓC TỪ 0° ĐẾN 180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8E5B1F" w14:textId="77777777" w:rsidR="00E70A84" w:rsidRPr="00284685" w:rsidRDefault="00E70A84" w:rsidP="00BD01A3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1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76D5EA" w14:textId="77777777" w:rsidR="00E70A84" w:rsidRPr="00C4181F" w:rsidRDefault="00E70A84" w:rsidP="00BD01A3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7E1223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xi2uST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314;height:10807" coordsize="70328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358;top:4855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6F7833A0" w14:textId="77777777" w:rsidR="00E70A84" w:rsidRPr="00C70A94" w:rsidRDefault="00E70A84" w:rsidP="00BD01A3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4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C70A94">
                            <w:rPr>
                              <w:rFonts w:ascii="Quicksand" w:hAnsi="Quicksand"/>
                              <w:b/>
                              <w:color w:val="002060"/>
                              <w:sz w:val="34"/>
                              <w:szCs w:val="34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GIÁ TRỊ LƯỢNG GIÁC CỦA MỘT GÓC TỪ 0° ĐẾN 180°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458E5B1F" w14:textId="77777777" w:rsidR="00E70A84" w:rsidRPr="00284685" w:rsidRDefault="00E70A84" w:rsidP="00BD01A3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1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2376D5EA" w14:textId="77777777" w:rsidR="00E70A84" w:rsidRPr="00C4181F" w:rsidRDefault="00E70A84" w:rsidP="00BD01A3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D5763F4" w14:textId="77777777" w:rsidR="009C3D7A" w:rsidRPr="00F56552" w:rsidRDefault="009C3D7A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762E094" wp14:editId="574E69A0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CF0FD3" w14:textId="77777777" w:rsidR="00E70A84" w:rsidRPr="009C3D7A" w:rsidRDefault="00E70A84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7753A7" w14:textId="77777777" w:rsidR="00E70A84" w:rsidRPr="000C2FA8" w:rsidRDefault="00E70A84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62E094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12CF0FD3" w14:textId="77777777" w:rsidR="00E70A84" w:rsidRPr="009C3D7A" w:rsidRDefault="00E70A84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37753A7" w14:textId="77777777" w:rsidR="00E70A84" w:rsidRPr="000C2FA8" w:rsidRDefault="00E70A84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CA29555" w14:textId="77777777" w:rsidR="00EB66A2" w:rsidRPr="00EB66A2" w:rsidRDefault="00EB66A2" w:rsidP="00EB66A2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EB66A2">
        <w:rPr>
          <w:rFonts w:ascii="Quicksand" w:hAnsi="Quicksand"/>
          <w:b/>
          <w:color w:val="C00000"/>
          <w:sz w:val="24"/>
          <w:szCs w:val="24"/>
        </w:rPr>
        <w:t>1. Giá trị lượng giác của một góc</w:t>
      </w:r>
    </w:p>
    <w:p w14:paraId="2447A3F0" w14:textId="77777777" w:rsidR="00EB66A2" w:rsidRPr="00F56552" w:rsidRDefault="00EB66A2" w:rsidP="00EB66A2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637137C" wp14:editId="39F37F9F">
                <wp:extent cx="6481445" cy="3707801"/>
                <wp:effectExtent l="38100" t="19050" r="0" b="6985"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707801"/>
                          <a:chOff x="0" y="0"/>
                          <a:chExt cx="6499860" cy="3719287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36576"/>
                            <a:ext cx="6499860" cy="3682711"/>
                            <a:chOff x="0" y="82942"/>
                            <a:chExt cx="6499860" cy="3684556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499860" cy="3684556"/>
                              <a:chOff x="0" y="-241965"/>
                              <a:chExt cx="6499860" cy="3687302"/>
                            </a:xfrm>
                          </wpg:grpSpPr>
                          <wpg:grpSp>
                            <wpg:cNvPr id="74" name="Group 74"/>
                            <wpg:cNvGrpSpPr/>
                            <wpg:grpSpPr>
                              <a:xfrm>
                                <a:off x="0" y="-235"/>
                                <a:ext cx="6499860" cy="3445572"/>
                                <a:chOff x="0" y="-235"/>
                                <a:chExt cx="6500186" cy="3446333"/>
                              </a:xfrm>
                            </wpg:grpSpPr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0" y="-161"/>
                                  <a:ext cx="3504157" cy="34462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Rounded Rectangle 76"/>
                              <wps:cNvSpPr/>
                              <wps:spPr>
                                <a:xfrm>
                                  <a:off x="113356" y="-235"/>
                                  <a:ext cx="6386830" cy="3446333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75571" y="-161"/>
                                  <a:ext cx="1065597" cy="3446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2F0FF2" w14:textId="77777777" w:rsidR="00E70A84" w:rsidRPr="00C0683A" w:rsidRDefault="00E70A84" w:rsidP="00EB66A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11717" y="316968"/>
                              <a:ext cx="5960639" cy="34504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3B0371" w14:textId="77777777" w:rsidR="00E70A84" w:rsidRDefault="00E70A84" w:rsidP="00EB66A2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Trong mặt phẳng </w:t>
                                </w:r>
                                <w:r w:rsidRPr="001F2336">
                                  <w:rPr>
                                    <w:position w:val="-12"/>
                                  </w:rPr>
                                  <w:object w:dxaOrig="499" w:dyaOrig="340" w14:anchorId="72246F54">
                                    <v:shape id="_x0000_i1025" type="#_x0000_t75" style="width:25pt;height:17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92678856" r:id="rId13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nửa đường tròn tâm </w:t>
                                </w:r>
                                <w:r w:rsidRPr="001F2336">
                                  <w:rPr>
                                    <w:position w:val="-6"/>
                                  </w:rPr>
                                  <w:object w:dxaOrig="260" w:dyaOrig="279" w14:anchorId="7ACFD7BB">
                                    <v:shape id="_x0000_i1026" type="#_x0000_t75" style="width:12.35pt;height:14.35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92678857" r:id="rId15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nằm phía trên trục hoành bán kính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560" w:dyaOrig="260" w14:anchorId="129428A2">
                                    <v:shape id="_x0000_i1027" type="#_x0000_t75" style="width:28pt;height:12.35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92678858" r:id="rId17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được gọi là </w: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i/>
                                    <w:szCs w:val="24"/>
                                  </w:rPr>
                                  <w:t>nửa đường tròn đơn vị</w: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14:paraId="14FFC8AA" w14:textId="77777777" w:rsidR="00E70A84" w:rsidRDefault="00E70A84" w:rsidP="00EB66A2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Với mỗi góc </w:t>
                                </w:r>
                                <w:r w:rsidRPr="001F2336">
                                  <w:rPr>
                                    <w:position w:val="-18"/>
                                  </w:rPr>
                                  <w:object w:dxaOrig="1820" w:dyaOrig="480" w14:anchorId="58E78087">
                                    <v:shape id="_x0000_i1028" type="#_x0000_t75" style="width:91pt;height:24.35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92678859" r:id="rId19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a xác định một điểm </w:t>
                                </w:r>
                                <w:r w:rsidRPr="001F2336">
                                  <w:rPr>
                                    <w:position w:val="-6"/>
                                  </w:rPr>
                                  <w:object w:dxaOrig="320" w:dyaOrig="279" w14:anchorId="443AA54B">
                                    <v:shape id="_x0000_i1029" type="#_x0000_t75" style="width:15.65pt;height:14.35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92678860" r:id="rId21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rên nửa đường tròn đơn vị sao cho </w:t>
                                </w:r>
                                <w:r w:rsidRPr="001F2336">
                                  <w:rPr>
                                    <w:position w:val="-6"/>
                                  </w:rPr>
                                  <w:object w:dxaOrig="1020" w:dyaOrig="380" w14:anchorId="18E3F774">
                                    <v:shape id="_x0000_i1030" type="#_x0000_t75" style="width:51pt;height:19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92678861" r:id="rId23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giả sử điểm </w:t>
                                </w:r>
                                <w:r w:rsidRPr="001F2336">
                                  <w:rPr>
                                    <w:position w:val="-6"/>
                                  </w:rPr>
                                  <w:object w:dxaOrig="320" w:dyaOrig="279" w14:anchorId="7C98E25F">
                                    <v:shape id="_x0000_i1031" type="#_x0000_t75" style="width:15.65pt;height:14.35pt" o:ole="">
                                      <v:imagedata r:id="rId24" o:title=""/>
                                    </v:shape>
                                    <o:OLEObject Type="Embed" ProgID="Equation.DSMT4" ShapeID="_x0000_i1031" DrawAspect="Content" ObjectID="_1792678862" r:id="rId25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có tọa độ </w:t>
                                </w:r>
                                <w:r w:rsidRPr="001F2336">
                                  <w:rPr>
                                    <w:position w:val="-16"/>
                                  </w:rPr>
                                  <w:object w:dxaOrig="1080" w:dyaOrig="440" w14:anchorId="1031506C">
                                    <v:shape id="_x0000_i1032" type="#_x0000_t75" style="width:54.35pt;height:21.65pt" o:ole="">
                                      <v:imagedata r:id="rId26" o:title=""/>
                                    </v:shape>
                                    <o:OLEObject Type="Embed" ProgID="Equation.DSMT4" ShapeID="_x0000_i1032" DrawAspect="Content" ObjectID="_1792678863" r:id="rId27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33C1E798" w14:textId="77777777" w:rsidR="00E70A84" w:rsidRDefault="00E70A84" w:rsidP="00EB66A2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Khi đó:</w:t>
                                </w:r>
                              </w:p>
                              <w:p w14:paraId="30DE70C9" w14:textId="77777777" w:rsidR="00E70A84" w:rsidRPr="001F2336" w:rsidRDefault="00E70A84" w:rsidP="00EB66A2">
                                <w:pPr>
                                  <w:tabs>
                                    <w:tab w:val="left" w:pos="2070"/>
                                    <w:tab w:val="left" w:pos="3960"/>
                                    <w:tab w:val="left" w:pos="6480"/>
                                  </w:tabs>
                                  <w:spacing w:after="0" w:line="240" w:lineRule="auto"/>
                                  <w:ind w:left="330" w:firstLine="11"/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</w:pPr>
                                <w:r w:rsidRPr="00A55063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Cs w:val="24"/>
                                  </w:rPr>
                                  <w:t xml:space="preserve">⓵ </w:t>
                                </w:r>
                                <w:r w:rsidRPr="001F2336">
                                  <w:rPr>
                                    <w:position w:val="-12"/>
                                  </w:rPr>
                                  <w:object w:dxaOrig="1020" w:dyaOrig="380" w14:anchorId="4EE70717">
                                    <v:shape id="_x0000_i1033" type="#_x0000_t75" style="width:51pt;height:19pt" o:ole="">
                                      <v:imagedata r:id="rId28" o:title=""/>
                                    </v:shape>
                                    <o:OLEObject Type="Embed" ProgID="Equation.DSMT4" ShapeID="_x0000_i1033" DrawAspect="Content" ObjectID="_1792678864" r:id="rId29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55063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Cs w:val="24"/>
                                  </w:rPr>
                                  <w:t xml:space="preserve">⓶ </w:t>
                                </w:r>
                                <w:r w:rsidRPr="001F2336">
                                  <w:rPr>
                                    <w:position w:val="-12"/>
                                  </w:rPr>
                                  <w:object w:dxaOrig="1020" w:dyaOrig="380" w14:anchorId="1007DE9E">
                                    <v:shape id="_x0000_i1034" type="#_x0000_t75" style="width:51pt;height:19pt" o:ole="">
                                      <v:imagedata r:id="rId30" o:title=""/>
                                    </v:shape>
                                    <o:OLEObject Type="Embed" ProgID="Equation.DSMT4" ShapeID="_x0000_i1034" DrawAspect="Content" ObjectID="_1792678865" r:id="rId31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55063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Cs w:val="24"/>
                                  </w:rPr>
                                  <w:t xml:space="preserve">⓷ </w:t>
                                </w:r>
                                <w:r w:rsidRPr="001F2336">
                                  <w:rPr>
                                    <w:position w:val="-32"/>
                                  </w:rPr>
                                  <w:object w:dxaOrig="1900" w:dyaOrig="740" w14:anchorId="18F3FE09">
                                    <v:shape id="_x0000_i1035" type="#_x0000_t75" style="width:95.65pt;height:36.65pt" o:ole="">
                                      <v:imagedata r:id="rId32" o:title=""/>
                                    </v:shape>
                                    <o:OLEObject Type="Embed" ProgID="Equation.DSMT4" ShapeID="_x0000_i1035" DrawAspect="Content" ObjectID="_1792678866" r:id="rId33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A55063">
                                  <w:rPr>
                                    <w:rFonts w:ascii="Yu Gothic UI Semibold" w:eastAsia="Yu Gothic UI Semibold" w:hAnsi="Yu Gothic UI Semibold" w:hint="eastAsia"/>
                                    <w:color w:val="C00000"/>
                                    <w:szCs w:val="24"/>
                                  </w:rPr>
                                  <w:t>⓸</w:t>
                                </w:r>
                                <w:r w:rsidRPr="00A5506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F2336">
                                  <w:rPr>
                                    <w:position w:val="-32"/>
                                  </w:rPr>
                                  <w:object w:dxaOrig="1860" w:dyaOrig="740" w14:anchorId="6365604E">
                                    <v:shape id="_x0000_i1036" type="#_x0000_t75" style="width:93pt;height:36.65pt" o:ole="">
                                      <v:imagedata r:id="rId34" o:title=""/>
                                    </v:shape>
                                    <o:OLEObject Type="Embed" ProgID="Equation.DSMT4" ShapeID="_x0000_i1036" DrawAspect="Content" ObjectID="_1792678867" r:id="rId35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0999C32" w14:textId="77777777" w:rsidR="00E70A84" w:rsidRDefault="00E70A84" w:rsidP="00EB66A2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ác số </w:t>
                                </w:r>
                                <w:r w:rsidRPr="001F2336">
                                  <w:rPr>
                                    <w:position w:val="-8"/>
                                  </w:rPr>
                                  <w:object w:dxaOrig="2420" w:dyaOrig="300" w14:anchorId="432C83A7">
                                    <v:shape id="_x0000_i1037" type="#_x0000_t75" style="width:120.35pt;height:15pt" o:ole="">
                                      <v:imagedata r:id="rId36" o:title=""/>
                                    </v:shape>
                                    <o:OLEObject Type="Embed" ProgID="Equation.DSMT4" ShapeID="_x0000_i1037" DrawAspect="Content" ObjectID="_1792678868" r:id="rId37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được gọi là </w: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i/>
                                    <w:szCs w:val="24"/>
                                  </w:rPr>
                                  <w:t>các giá trị lượng giác</w: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của góc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20" w:dyaOrig="200" w14:anchorId="1DC3660D">
                                    <v:shape id="_x0000_i1038" type="#_x0000_t75" style="width:11pt;height:9.65pt" o:ole="">
                                      <v:imagedata r:id="rId38" o:title=""/>
                                    </v:shape>
                                    <o:OLEObject Type="Embed" ProgID="Equation.DSMT4" ShapeID="_x0000_i1038" DrawAspect="Content" ObjectID="_1792678869" r:id="rId39"/>
                                  </w:object>
                                </w:r>
                                <w:r w:rsidRPr="001F2336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14:paraId="000A0774" w14:textId="77777777" w:rsidR="00E70A84" w:rsidRPr="00BB3E7A" w:rsidRDefault="00E70A84" w:rsidP="00EB66A2">
                                <w:pPr>
                                  <w:spacing w:after="0" w:line="240" w:lineRule="auto"/>
                                  <w:ind w:left="540" w:hanging="540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1F2336">
                                  <w:rPr>
                                    <w:rFonts w:ascii="Palatino Linotype" w:hAnsi="Palatino Linotype" w:cs="Times New Roman"/>
                                    <w:noProof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6C2EC607" wp14:editId="596FFB6B">
                                      <wp:extent cx="2489835" cy="1517573"/>
                                      <wp:effectExtent l="0" t="0" r="5715" b="6985"/>
                                      <wp:docPr id="346856721" name="Picture 34685672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5" name="169.png"/>
                                              <pic:cNvPicPr/>
                                            </pic:nvPicPr>
                                            <pic:blipFill>
                                              <a:blip r:embed="rId40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500165" cy="152386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1BCCA617" w14:textId="77777777" w:rsidR="00E70A84" w:rsidRPr="00A71BED" w:rsidRDefault="00E70A84" w:rsidP="00EB66A2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9" name="Picture 239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637137C" id="Group 240" o:spid="_x0000_s1037" style="width:510.35pt;height:291.95pt;mso-position-horizontal-relative:char;mso-position-vertical-relative:line" coordsize="64998,37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">
                <v:group id="Group 71" o:spid="_x0000_s1038" style="position:absolute;top:365;width:64998;height:36827" coordorigin=",829" coordsize="64998,36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039" style="position:absolute;top:829;width:64998;height:36845" coordorigin=",-2419" coordsize="64998,3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4" o:spid="_x0000_s1040" style="position:absolute;top:-2;width:64998;height:34455" coordorigin=",-2" coordsize="65001,34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rect id="Rectangle 75" o:spid="_x0000_s1041" style="position:absolute;top:-1;width:35041;height:344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<v:roundrect id="Rounded Rectangle 76" o:spid="_x0000_s1042" style="position:absolute;left:1133;top:-2;width:63868;height:3446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77" o:spid="_x0000_s1043" style="position:absolute;left:755;top:-1;width:10656;height:344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</v:group>
                    <v:shape id="Text Box 79" o:spid="_x0000_s104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14:paraId="372F0FF2" w14:textId="77777777" w:rsidR="00E70A84" w:rsidRPr="00C0683A" w:rsidRDefault="00E70A84" w:rsidP="00EB66A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80" o:spid="_x0000_s1045" type="#_x0000_t202" style="position:absolute;left:4117;top:3169;width:59606;height:34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0A3B0371" w14:textId="77777777" w:rsidR="00E70A84" w:rsidRDefault="00E70A84" w:rsidP="00EB66A2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Trong mặt phẳng </w:t>
                          </w:r>
                          <w:r w:rsidRPr="001F2336">
                            <w:rPr>
                              <w:position w:val="-12"/>
                            </w:rPr>
                            <w:object w:dxaOrig="499" w:dyaOrig="340" w14:anchorId="72246F54">
                              <v:shape id="_x0000_i1025" type="#_x0000_t75" style="width:25pt;height:17pt" o:ole="">
                                <v:imagedata r:id="rId12" o:title=""/>
                              </v:shape>
                              <o:OLEObject Type="Embed" ProgID="Equation.DSMT4" ShapeID="_x0000_i1025" DrawAspect="Content" ObjectID="_1792678856" r:id="rId42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nửa đường tròn tâm </w:t>
                          </w:r>
                          <w:r w:rsidRPr="001F2336">
                            <w:rPr>
                              <w:position w:val="-6"/>
                            </w:rPr>
                            <w:object w:dxaOrig="260" w:dyaOrig="279" w14:anchorId="7ACFD7BB">
                              <v:shape id="_x0000_i1026" type="#_x0000_t75" style="width:12.35pt;height:14.35pt" o:ole="">
                                <v:imagedata r:id="rId14" o:title=""/>
                              </v:shape>
                              <o:OLEObject Type="Embed" ProgID="Equation.DSMT4" ShapeID="_x0000_i1026" DrawAspect="Content" ObjectID="_1792678857" r:id="rId43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nằm phía trên trục hoành bán kính </w:t>
                          </w:r>
                          <w:r w:rsidRPr="00025957">
                            <w:rPr>
                              <w:position w:val="-4"/>
                            </w:rPr>
                            <w:object w:dxaOrig="560" w:dyaOrig="260" w14:anchorId="129428A2">
                              <v:shape id="_x0000_i1027" type="#_x0000_t75" style="width:28pt;height:12.35pt" o:ole="">
                                <v:imagedata r:id="rId16" o:title=""/>
                              </v:shape>
                              <o:OLEObject Type="Embed" ProgID="Equation.DSMT4" ShapeID="_x0000_i1027" DrawAspect="Content" ObjectID="_1792678858" r:id="rId44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được gọi là </w:t>
                          </w:r>
                          <w:r w:rsidRPr="001F2336">
                            <w:rPr>
                              <w:rFonts w:ascii="Palatino Linotype" w:hAnsi="Palatino Linotype" w:cs="Times New Roman"/>
                              <w:i/>
                              <w:szCs w:val="24"/>
                            </w:rPr>
                            <w:t>nửa đường tròn đơn vị</w: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14:paraId="14FFC8AA" w14:textId="77777777" w:rsidR="00E70A84" w:rsidRDefault="00E70A84" w:rsidP="00EB66A2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Với mỗi góc </w:t>
                          </w:r>
                          <w:r w:rsidRPr="001F2336">
                            <w:rPr>
                              <w:position w:val="-18"/>
                            </w:rPr>
                            <w:object w:dxaOrig="1820" w:dyaOrig="480" w14:anchorId="58E78087">
                              <v:shape id="_x0000_i1028" type="#_x0000_t75" style="width:91pt;height:24.35pt" o:ole="">
                                <v:imagedata r:id="rId18" o:title=""/>
                              </v:shape>
                              <o:OLEObject Type="Embed" ProgID="Equation.DSMT4" ShapeID="_x0000_i1028" DrawAspect="Content" ObjectID="_1792678859" r:id="rId45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a xác định một điểm </w:t>
                          </w:r>
                          <w:r w:rsidRPr="001F2336">
                            <w:rPr>
                              <w:position w:val="-6"/>
                            </w:rPr>
                            <w:object w:dxaOrig="320" w:dyaOrig="279" w14:anchorId="443AA54B">
                              <v:shape id="_x0000_i1029" type="#_x0000_t75" style="width:15.65pt;height:14.35pt" o:ole="">
                                <v:imagedata r:id="rId20" o:title=""/>
                              </v:shape>
                              <o:OLEObject Type="Embed" ProgID="Equation.DSMT4" ShapeID="_x0000_i1029" DrawAspect="Content" ObjectID="_1792678860" r:id="rId46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rên nửa đường tròn đơn vị sao cho </w:t>
                          </w:r>
                          <w:r w:rsidRPr="001F2336">
                            <w:rPr>
                              <w:position w:val="-6"/>
                            </w:rPr>
                            <w:object w:dxaOrig="1020" w:dyaOrig="380" w14:anchorId="18E3F774">
                              <v:shape id="_x0000_i1030" type="#_x0000_t75" style="width:51pt;height:19pt" o:ole="">
                                <v:imagedata r:id="rId22" o:title=""/>
                              </v:shape>
                              <o:OLEObject Type="Embed" ProgID="Equation.DSMT4" ShapeID="_x0000_i1030" DrawAspect="Content" ObjectID="_1792678861" r:id="rId47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giả sử điểm </w:t>
                          </w:r>
                          <w:r w:rsidRPr="001F2336">
                            <w:rPr>
                              <w:position w:val="-6"/>
                            </w:rPr>
                            <w:object w:dxaOrig="320" w:dyaOrig="279" w14:anchorId="7C98E25F">
                              <v:shape id="_x0000_i1031" type="#_x0000_t75" style="width:15.65pt;height:14.35pt" o:ole="">
                                <v:imagedata r:id="rId24" o:title=""/>
                              </v:shape>
                              <o:OLEObject Type="Embed" ProgID="Equation.DSMT4" ShapeID="_x0000_i1031" DrawAspect="Content" ObjectID="_1792678862" r:id="rId48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có tọa độ </w:t>
                          </w:r>
                          <w:r w:rsidRPr="001F2336">
                            <w:rPr>
                              <w:position w:val="-16"/>
                            </w:rPr>
                            <w:object w:dxaOrig="1080" w:dyaOrig="440" w14:anchorId="1031506C">
                              <v:shape id="_x0000_i1032" type="#_x0000_t75" style="width:54.35pt;height:21.65pt" o:ole="">
                                <v:imagedata r:id="rId26" o:title=""/>
                              </v:shape>
                              <o:OLEObject Type="Embed" ProgID="Equation.DSMT4" ShapeID="_x0000_i1032" DrawAspect="Content" ObjectID="_1792678863" r:id="rId49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</w:t>
                          </w:r>
                        </w:p>
                        <w:p w14:paraId="33C1E798" w14:textId="77777777" w:rsidR="00E70A84" w:rsidRDefault="00E70A84" w:rsidP="00EB66A2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Khi đó:</w:t>
                          </w:r>
                        </w:p>
                        <w:p w14:paraId="30DE70C9" w14:textId="77777777" w:rsidR="00E70A84" w:rsidRPr="001F2336" w:rsidRDefault="00E70A84" w:rsidP="00EB66A2">
                          <w:pPr>
                            <w:tabs>
                              <w:tab w:val="left" w:pos="2070"/>
                              <w:tab w:val="left" w:pos="3960"/>
                              <w:tab w:val="left" w:pos="6480"/>
                            </w:tabs>
                            <w:spacing w:after="0" w:line="240" w:lineRule="auto"/>
                            <w:ind w:left="330" w:firstLine="11"/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</w:pPr>
                          <w:r w:rsidRPr="00A55063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Cs w:val="24"/>
                            </w:rPr>
                            <w:t xml:space="preserve">⓵ </w:t>
                          </w:r>
                          <w:r w:rsidRPr="001F2336">
                            <w:rPr>
                              <w:position w:val="-12"/>
                            </w:rPr>
                            <w:object w:dxaOrig="1020" w:dyaOrig="380" w14:anchorId="4EE70717">
                              <v:shape id="_x0000_i1033" type="#_x0000_t75" style="width:51pt;height:19pt" o:ole="">
                                <v:imagedata r:id="rId28" o:title=""/>
                              </v:shape>
                              <o:OLEObject Type="Embed" ProgID="Equation.DSMT4" ShapeID="_x0000_i1033" DrawAspect="Content" ObjectID="_1792678864" r:id="rId50"/>
                            </w:objec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>.</w: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ab/>
                          </w:r>
                          <w:r w:rsidRPr="00A55063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Cs w:val="24"/>
                            </w:rPr>
                            <w:t xml:space="preserve">⓶ </w:t>
                          </w:r>
                          <w:r w:rsidRPr="001F2336">
                            <w:rPr>
                              <w:position w:val="-12"/>
                            </w:rPr>
                            <w:object w:dxaOrig="1020" w:dyaOrig="380" w14:anchorId="1007DE9E">
                              <v:shape id="_x0000_i1034" type="#_x0000_t75" style="width:51pt;height:19pt" o:ole="">
                                <v:imagedata r:id="rId30" o:title=""/>
                              </v:shape>
                              <o:OLEObject Type="Embed" ProgID="Equation.DSMT4" ShapeID="_x0000_i1034" DrawAspect="Content" ObjectID="_1792678865" r:id="rId51"/>
                            </w:objec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. </w: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ab/>
                          </w:r>
                          <w:r w:rsidRPr="00A55063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Cs w:val="24"/>
                            </w:rPr>
                            <w:t xml:space="preserve">⓷ </w:t>
                          </w:r>
                          <w:r w:rsidRPr="001F2336">
                            <w:rPr>
                              <w:position w:val="-32"/>
                            </w:rPr>
                            <w:object w:dxaOrig="1900" w:dyaOrig="740" w14:anchorId="18F3FE09">
                              <v:shape id="_x0000_i1035" type="#_x0000_t75" style="width:95.65pt;height:36.65pt" o:ole="">
                                <v:imagedata r:id="rId32" o:title=""/>
                              </v:shape>
                              <o:OLEObject Type="Embed" ProgID="Equation.DSMT4" ShapeID="_x0000_i1035" DrawAspect="Content" ObjectID="_1792678866" r:id="rId52"/>
                            </w:objec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. </w: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ab/>
                          </w:r>
                          <w:r w:rsidRPr="00A55063">
                            <w:rPr>
                              <w:rFonts w:ascii="Yu Gothic UI Semibold" w:eastAsia="Yu Gothic UI Semibold" w:hAnsi="Yu Gothic UI Semibold" w:hint="eastAsia"/>
                              <w:color w:val="C00000"/>
                              <w:szCs w:val="24"/>
                            </w:rPr>
                            <w:t>⓸</w:t>
                          </w:r>
                          <w:r w:rsidRPr="00A5506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F2336">
                            <w:rPr>
                              <w:position w:val="-32"/>
                            </w:rPr>
                            <w:object w:dxaOrig="1860" w:dyaOrig="740" w14:anchorId="6365604E">
                              <v:shape id="_x0000_i1036" type="#_x0000_t75" style="width:93pt;height:36.65pt" o:ole="">
                                <v:imagedata r:id="rId34" o:title=""/>
                              </v:shape>
                              <o:OLEObject Type="Embed" ProgID="Equation.DSMT4" ShapeID="_x0000_i1036" DrawAspect="Content" ObjectID="_1792678867" r:id="rId53"/>
                            </w:object>
                          </w:r>
                          <w:r w:rsidRPr="001F2336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60999C32" w14:textId="77777777" w:rsidR="00E70A84" w:rsidRDefault="00E70A84" w:rsidP="00EB66A2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ác số </w:t>
                          </w:r>
                          <w:r w:rsidRPr="001F2336">
                            <w:rPr>
                              <w:position w:val="-8"/>
                            </w:rPr>
                            <w:object w:dxaOrig="2420" w:dyaOrig="300" w14:anchorId="432C83A7">
                              <v:shape id="_x0000_i1037" type="#_x0000_t75" style="width:120.35pt;height:15pt" o:ole="">
                                <v:imagedata r:id="rId36" o:title=""/>
                              </v:shape>
                              <o:OLEObject Type="Embed" ProgID="Equation.DSMT4" ShapeID="_x0000_i1037" DrawAspect="Content" ObjectID="_1792678868" r:id="rId54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được gọi là </w:t>
                          </w:r>
                          <w:r w:rsidRPr="001F2336">
                            <w:rPr>
                              <w:rFonts w:ascii="Palatino Linotype" w:hAnsi="Palatino Linotype" w:cs="Times New Roman"/>
                              <w:i/>
                              <w:szCs w:val="24"/>
                            </w:rPr>
                            <w:t>các giá trị lượng giác</w: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của góc </w:t>
                          </w:r>
                          <w:r w:rsidRPr="00025957">
                            <w:rPr>
                              <w:position w:val="-4"/>
                            </w:rPr>
                            <w:object w:dxaOrig="220" w:dyaOrig="200" w14:anchorId="1DC3660D">
                              <v:shape id="_x0000_i1038" type="#_x0000_t75" style="width:11pt;height:9.65pt" o:ole="">
                                <v:imagedata r:id="rId38" o:title=""/>
                              </v:shape>
                              <o:OLEObject Type="Embed" ProgID="Equation.DSMT4" ShapeID="_x0000_i1038" DrawAspect="Content" ObjectID="_1792678869" r:id="rId55"/>
                            </w:object>
                          </w:r>
                          <w:r w:rsidRPr="001F2336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14:paraId="000A0774" w14:textId="77777777" w:rsidR="00E70A84" w:rsidRPr="00BB3E7A" w:rsidRDefault="00E70A84" w:rsidP="00EB66A2">
                          <w:pPr>
                            <w:spacing w:after="0" w:line="240" w:lineRule="auto"/>
                            <w:ind w:left="540" w:hanging="540"/>
                            <w:jc w:val="center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1F2336">
                            <w:rPr>
                              <w:rFonts w:ascii="Palatino Linotype" w:hAnsi="Palatino Linotype" w:cs="Times New Roman"/>
                              <w:noProof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6C2EC607" wp14:editId="596FFB6B">
                                <wp:extent cx="2489835" cy="1517573"/>
                                <wp:effectExtent l="0" t="0" r="5715" b="6985"/>
                                <wp:docPr id="346856721" name="Picture 34685672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5" name="169.png"/>
                                        <pic:cNvPicPr/>
                                      </pic:nvPicPr>
                                      <pic:blipFill>
                                        <a:blip r:embed="rId40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500165" cy="1523869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1BCCA617" w14:textId="77777777" w:rsidR="00E70A84" w:rsidRPr="00A71BED" w:rsidRDefault="00E70A84" w:rsidP="00EB66A2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9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<v:imagedata r:id="rId56" o:title=""/>
                </v:shape>
                <w10:anchorlock/>
              </v:group>
            </w:pict>
          </mc:Fallback>
        </mc:AlternateContent>
      </w:r>
    </w:p>
    <w:p w14:paraId="6B6901A8" w14:textId="77777777" w:rsidR="00EB66A2" w:rsidRDefault="00EB66A2" w:rsidP="00EB66A2">
      <w:pPr>
        <w:spacing w:after="0" w:line="240" w:lineRule="auto"/>
        <w:ind w:left="63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4D73CF1A" wp14:editId="6EDCF833">
                <wp:extent cx="6166532" cy="1943100"/>
                <wp:effectExtent l="0" t="0" r="24765" b="19050"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66532" cy="1943100"/>
                          <a:chOff x="0" y="0"/>
                          <a:chExt cx="6166532" cy="1943100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0" y="244306"/>
                            <a:ext cx="6166532" cy="1698794"/>
                            <a:chOff x="166254" y="0"/>
                            <a:chExt cx="6335102" cy="1745196"/>
                          </a:xfrm>
                        </wpg:grpSpPr>
                        <wps:wsp>
                          <wps:cNvPr id="52" name="Flowchart: Connector 52"/>
                          <wps:cNvSpPr/>
                          <wps:spPr>
                            <a:xfrm>
                              <a:off x="1115786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Flowchart: Connector 53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862716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55" name="Group 55"/>
                          <wpg:cNvGrpSpPr/>
                          <wpg:grpSpPr>
                            <a:xfrm>
                              <a:off x="166254" y="62129"/>
                              <a:ext cx="6335102" cy="1683067"/>
                              <a:chOff x="166606" y="48711"/>
                              <a:chExt cx="6348512" cy="1469612"/>
                            </a:xfrm>
                          </wpg:grpSpPr>
                          <wpg:grpSp>
                            <wpg:cNvPr id="56" name="Group 56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57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Rectangle 58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9" name="Rectangle: Rounded Corners 3682"/>
                            <wps:cNvSpPr/>
                            <wps:spPr>
                              <a:xfrm>
                                <a:off x="166606" y="48711"/>
                                <a:ext cx="6348512" cy="1469612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A098E96" w14:textId="77777777" w:rsidR="00E70A84" w:rsidRPr="00B13D02" w:rsidRDefault="00E70A84" w:rsidP="00EB66A2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 xml:space="preserve">Với </w:t>
                                  </w:r>
                                  <w:r w:rsidRPr="00B13D02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1340" w:dyaOrig="340" w14:anchorId="380D21E5">
                                      <v:shape id="_x0000_i1039" type="#_x0000_t75" style="width:66.65pt;height:17pt" o:ole="">
                                        <v:imagedata r:id="rId57" o:title=""/>
                                      </v:shape>
                                      <o:OLEObject Type="Embed" ProgID="Equation.DSMT4" ShapeID="_x0000_i1039" DrawAspect="Content" ObjectID="_1792678870" r:id="rId58"/>
                                    </w:object>
                                  </w: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 xml:space="preserve"> ta có </w:t>
                                  </w:r>
                                  <w:r w:rsidRPr="00B13D02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2659" w:dyaOrig="340" w14:anchorId="6ADA28DA">
                                      <v:shape id="_x0000_i1040" type="#_x0000_t75" style="width:133.35pt;height:17pt" o:ole="">
                                        <v:imagedata r:id="rId59" o:title=""/>
                                      </v:shape>
                                      <o:OLEObject Type="Embed" ProgID="Equation.DSMT4" ShapeID="_x0000_i1040" DrawAspect="Content" ObjectID="_1792678871" r:id="rId60"/>
                                    </w:object>
                                  </w:r>
                                </w:p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528"/>
                                    <w:gridCol w:w="1869"/>
                                    <w:gridCol w:w="2127"/>
                                  </w:tblGrid>
                                  <w:tr w:rsidR="00E70A84" w:rsidRPr="00B13D02" w14:paraId="268EC881" w14:textId="77777777" w:rsidTr="00217991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528" w:type="dxa"/>
                                        <w:hideMark/>
                                      </w:tcPr>
                                      <w:p w14:paraId="7BAFD5F3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306"/>
                                          <w:jc w:val="both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 xml:space="preserve">Góc </w:t>
                                        </w:r>
                                        <w:r w:rsidRPr="00B13D02">
                                          <w:rPr>
                                            <w:color w:val="000000" w:themeColor="text1"/>
                                            <w:position w:val="-4"/>
                                          </w:rPr>
                                          <w:object w:dxaOrig="220" w:dyaOrig="200" w14:anchorId="4E5E2B28">
                                            <v:shape id="_x0000_i1041" type="#_x0000_t75" style="width:11pt;height:9.65pt" o:ole="">
                                              <v:imagedata r:id="rId61" o:title=""/>
                                            </v:shape>
                                            <o:OLEObject Type="Embed" ProgID="Equation.DSMT4" ShapeID="_x0000_i1041" DrawAspect="Content" ObjectID="_1792678872" r:id="rId6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996" w:type="dxa"/>
                                        <w:gridSpan w:val="2"/>
                                        <w:hideMark/>
                                      </w:tcPr>
                                      <w:p w14:paraId="23AFB3BB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209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color w:val="000000" w:themeColor="text1"/>
                                            <w:position w:val="-12"/>
                                          </w:rPr>
                                          <w:object w:dxaOrig="3360" w:dyaOrig="400" w14:anchorId="0DAA7008">
                                            <v:shape id="_x0000_i1042" type="#_x0000_t75" style="width:168.65pt;height:20.35pt" o:ole="">
                                              <v:imagedata r:id="rId63" o:title=""/>
                                            </v:shape>
                                            <o:OLEObject Type="Embed" ProgID="Equation.DSMT4" ShapeID="_x0000_i1042" DrawAspect="Content" ObjectID="_1792678873" r:id="rId64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E70A84" w:rsidRPr="00B13D02" w14:paraId="6FC47F45" w14:textId="77777777" w:rsidTr="00217991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528" w:type="dxa"/>
                                        <w:hideMark/>
                                      </w:tcPr>
                                      <w:p w14:paraId="4EAEBFD9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306"/>
                                          <w:jc w:val="both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color w:val="000000" w:themeColor="text1"/>
                                            <w:position w:val="-6"/>
                                          </w:rPr>
                                          <w:object w:dxaOrig="580" w:dyaOrig="279" w14:anchorId="5E9895DB">
                                            <v:shape id="_x0000_i1043" type="#_x0000_t75" style="width:29.35pt;height:14.35pt" o:ole="">
                                              <v:imagedata r:id="rId65" o:title=""/>
                                            </v:shape>
                                            <o:OLEObject Type="Embed" ProgID="Equation.DSMT4" ShapeID="_x0000_i1043" DrawAspect="Content" ObjectID="_1792678874" r:id="rId6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869" w:type="dxa"/>
                                        <w:hideMark/>
                                      </w:tcPr>
                                      <w:p w14:paraId="2102D082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7" w:type="dxa"/>
                                        <w:hideMark/>
                                      </w:tcPr>
                                      <w:p w14:paraId="0405DB8E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</w:tr>
                                  <w:tr w:rsidR="00E70A84" w:rsidRPr="00B13D02" w14:paraId="5F69248E" w14:textId="77777777" w:rsidTr="00217991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528" w:type="dxa"/>
                                        <w:hideMark/>
                                      </w:tcPr>
                                      <w:p w14:paraId="60536C1B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306"/>
                                          <w:jc w:val="both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color w:val="000000" w:themeColor="text1"/>
                                            <w:position w:val="-6"/>
                                          </w:rPr>
                                          <w:object w:dxaOrig="580" w:dyaOrig="220" w14:anchorId="1EB9E02E">
                                            <v:shape id="_x0000_i1044" type="#_x0000_t75" style="width:29.35pt;height:11pt" o:ole="">
                                              <v:imagedata r:id="rId67" o:title=""/>
                                            </v:shape>
                                            <o:OLEObject Type="Embed" ProgID="Equation.DSMT4" ShapeID="_x0000_i1044" DrawAspect="Content" ObjectID="_1792678875" r:id="rId6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869" w:type="dxa"/>
                                        <w:hideMark/>
                                      </w:tcPr>
                                      <w:p w14:paraId="7B673354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7" w:type="dxa"/>
                                        <w:hideMark/>
                                      </w:tcPr>
                                      <w:p w14:paraId="41291075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-</w:t>
                                        </w:r>
                                      </w:p>
                                    </w:tc>
                                  </w:tr>
                                  <w:tr w:rsidR="00E70A84" w:rsidRPr="00B13D02" w14:paraId="4BDD04A5" w14:textId="77777777" w:rsidTr="00217991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528" w:type="dxa"/>
                                        <w:hideMark/>
                                      </w:tcPr>
                                      <w:p w14:paraId="5FAC436F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306"/>
                                          <w:jc w:val="both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color w:val="000000" w:themeColor="text1"/>
                                            <w:position w:val="-6"/>
                                          </w:rPr>
                                          <w:object w:dxaOrig="600" w:dyaOrig="260" w14:anchorId="5BDA1495">
                                            <v:shape id="_x0000_i1045" type="#_x0000_t75" style="width:30pt;height:12.35pt" o:ole="">
                                              <v:imagedata r:id="rId69" o:title=""/>
                                            </v:shape>
                                            <o:OLEObject Type="Embed" ProgID="Equation.DSMT4" ShapeID="_x0000_i1045" DrawAspect="Content" ObjectID="_1792678876" r:id="rId7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869" w:type="dxa"/>
                                        <w:hideMark/>
                                      </w:tcPr>
                                      <w:p w14:paraId="6EA3F015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7" w:type="dxa"/>
                                        <w:hideMark/>
                                      </w:tcPr>
                                      <w:p w14:paraId="223E5203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-</w:t>
                                        </w:r>
                                      </w:p>
                                    </w:tc>
                                  </w:tr>
                                  <w:tr w:rsidR="00E70A84" w:rsidRPr="00B13D02" w14:paraId="578362D6" w14:textId="77777777" w:rsidTr="00217991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528" w:type="dxa"/>
                                        <w:hideMark/>
                                      </w:tcPr>
                                      <w:p w14:paraId="790819AF" w14:textId="77777777" w:rsidR="00E70A84" w:rsidRPr="00B13D02" w:rsidRDefault="00E70A84" w:rsidP="00217991">
                                        <w:pPr>
                                          <w:pStyle w:val="Footer"/>
                                          <w:ind w:left="306"/>
                                          <w:jc w:val="both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color w:val="000000" w:themeColor="text1"/>
                                            <w:position w:val="-6"/>
                                          </w:rPr>
                                          <w:object w:dxaOrig="580" w:dyaOrig="260" w14:anchorId="58548A18">
                                            <v:shape id="_x0000_i1046" type="#_x0000_t75" style="width:29.35pt;height:12.35pt" o:ole="">
                                              <v:imagedata r:id="rId71" o:title=""/>
                                            </v:shape>
                                            <o:OLEObject Type="Embed" ProgID="Equation.DSMT4" ShapeID="_x0000_i1046" DrawAspect="Content" ObjectID="_1792678877" r:id="rId7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869" w:type="dxa"/>
                                        <w:hideMark/>
                                      </w:tcPr>
                                      <w:p w14:paraId="46CE566B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7" w:type="dxa"/>
                                        <w:hideMark/>
                                      </w:tcPr>
                                      <w:p w14:paraId="74D62CD8" w14:textId="77777777" w:rsidR="00E70A84" w:rsidRPr="00B13D02" w:rsidRDefault="00E70A84" w:rsidP="00217991">
                                        <w:pPr>
                                          <w:pStyle w:val="Footer"/>
                                          <w:jc w:val="center"/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</w:pPr>
                                        <w:r w:rsidRPr="00B13D02">
                                          <w:rPr>
                                            <w:rFonts w:ascii="Palatino Linotype" w:hAnsi="Palatino Linotype" w:cs="Times New Roman"/>
                                            <w:color w:val="000000" w:themeColor="text1"/>
                                            <w:szCs w:val="24"/>
                                            <w:lang w:val="fr-FR"/>
                                          </w:rPr>
                                          <w:t>-</w:t>
                                        </w:r>
                                      </w:p>
                                    </w:tc>
                                  </w:tr>
                                </w:tbl>
                                <w:p w14:paraId="66739C0F" w14:textId="77777777" w:rsidR="00E70A84" w:rsidRPr="00D27243" w:rsidRDefault="00E70A84" w:rsidP="00EB66A2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0" name="Rectangle 60"/>
                          <wps:cNvSpPr/>
                          <wps:spPr>
                            <a:xfrm>
                              <a:off x="1156607" y="70757"/>
                              <a:ext cx="131445" cy="64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Box 17"/>
                          <wps:cNvSpPr txBox="1"/>
                          <wps:spPr>
                            <a:xfrm>
                              <a:off x="398112" y="9071"/>
                              <a:ext cx="622449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DD6870F" w14:textId="77777777" w:rsidR="00E70A84" w:rsidRPr="005E6805" w:rsidRDefault="00E70A84" w:rsidP="00EB66A2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 w:val="26"/>
                                    <w:szCs w:val="26"/>
                                    <w:lang w:val="vi-VN"/>
                                  </w:rPr>
                                </w:pPr>
                                <w:r w:rsidRPr="005E6805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 w:val="26"/>
                                    <w:szCs w:val="26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2" name="Picture 6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D73CF1A" id="Group 50" o:spid="_x0000_s1047" style="width:485.55pt;height:153pt;mso-position-horizontal-relative:char;mso-position-vertical-relative:line" coordsize="61665,19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">
                <v:group id="Group 51" o:spid="_x0000_s1048" style="position:absolute;top:2443;width:61665;height:16988" coordorigin="1662" coordsize="63351,17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52" o:spid="_x0000_s1049" type="#_x0000_t120" style="position:absolute;left:1115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" fillcolor="#f7caac [1301]" stroked="f" strokeweight="1pt">
                    <v:stroke joinstyle="miter"/>
                  </v:shape>
                  <v:shape id="Flowchart: Connector 53" o:spid="_x0000_s1050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" fillcolor="#f7caac [1301]" stroked="f" strokeweight="1pt">
                    <v:stroke joinstyle="miter"/>
                  </v:shape>
                  <v:shape id="Rectangle: Top Corners Rounded 18" o:spid="_x0000_s1051" style="position:absolute;left:3156;top:27;width:8628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3694,0;778265,0;815928,55858;862716,272338;751393,274955;65711,272338;0,272337;48754,53478;93694,0" o:connectangles="0,0,0,0,0,0,0,0,0"/>
                  </v:shape>
                  <v:group id="Group 55" o:spid="_x0000_s1052" style="position:absolute;left:1662;top:621;width:63351;height:16830" coordorigin="1666,487" coordsize="63485,14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group id="Group 56" o:spid="_x0000_s1053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rect id="nut phai" o:spid="_x0000_s1054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" fillcolor="white [3212]" stroked="f" strokeweight="1pt"/>
                      <v:rect id="Rectangle 58" o:spid="_x0000_s1055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" fillcolor="white [3212]" stroked="f" strokeweight="1pt"/>
                    </v:group>
                    <v:roundrect id="Rectangle: Rounded Corners 3682" o:spid="_x0000_s1056" style="position:absolute;left:1666;top:487;width:63485;height:14696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" filled="f" strokecolor="#c00000" strokeweight="1.25pt">
                      <v:stroke joinstyle="miter"/>
                      <v:textbox inset="2.5mm,14.4pt,2.5mm,0">
                        <w:txbxContent>
                          <w:p w14:paraId="1A098E96" w14:textId="77777777" w:rsidR="00E70A84" w:rsidRPr="00B13D02" w:rsidRDefault="00E70A84" w:rsidP="00EB66A2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Cs w:val="24"/>
                              </w:rPr>
                            </w:pPr>
                            <w:r w:rsidRPr="00B13D02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fr-FR"/>
                              </w:rPr>
                              <w:t xml:space="preserve">Với </w:t>
                            </w:r>
                            <w:r w:rsidRPr="00B13D02">
                              <w:rPr>
                                <w:color w:val="000000" w:themeColor="text1"/>
                                <w:position w:val="-6"/>
                              </w:rPr>
                              <w:object w:dxaOrig="1340" w:dyaOrig="340" w14:anchorId="380D21E5">
                                <v:shape id="_x0000_i1039" type="#_x0000_t75" style="width:66.65pt;height:17pt" o:ole="">
                                  <v:imagedata r:id="rId57" o:title=""/>
                                </v:shape>
                                <o:OLEObject Type="Embed" ProgID="Equation.DSMT4" ShapeID="_x0000_i1039" DrawAspect="Content" ObjectID="_1792678870" r:id="rId74"/>
                              </w:object>
                            </w:r>
                            <w:r w:rsidRPr="00B13D02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fr-FR"/>
                              </w:rPr>
                              <w:t xml:space="preserve"> ta có </w:t>
                            </w:r>
                            <w:r w:rsidRPr="00B13D02">
                              <w:rPr>
                                <w:color w:val="000000" w:themeColor="text1"/>
                                <w:position w:val="-12"/>
                              </w:rPr>
                              <w:object w:dxaOrig="2659" w:dyaOrig="340" w14:anchorId="6ADA28DA">
                                <v:shape id="_x0000_i1040" type="#_x0000_t75" style="width:133.35pt;height:17pt" o:ole="">
                                  <v:imagedata r:id="rId59" o:title=""/>
                                </v:shape>
                                <o:OLEObject Type="Embed" ProgID="Equation.DSMT4" ShapeID="_x0000_i1040" DrawAspect="Content" ObjectID="_1792678871" r:id="rId75"/>
                              </w:objec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528"/>
                              <w:gridCol w:w="1869"/>
                              <w:gridCol w:w="2127"/>
                            </w:tblGrid>
                            <w:tr w:rsidR="00E70A84" w:rsidRPr="00B13D02" w14:paraId="268EC881" w14:textId="77777777" w:rsidTr="00217991">
                              <w:trPr>
                                <w:jc w:val="center"/>
                              </w:trPr>
                              <w:tc>
                                <w:tcPr>
                                  <w:tcW w:w="1528" w:type="dxa"/>
                                  <w:hideMark/>
                                </w:tcPr>
                                <w:p w14:paraId="7BAFD5F3" w14:textId="77777777" w:rsidR="00E70A84" w:rsidRPr="00B13D02" w:rsidRDefault="00E70A84" w:rsidP="00217991">
                                  <w:pPr>
                                    <w:pStyle w:val="Footer"/>
                                    <w:ind w:left="306"/>
                                    <w:jc w:val="both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 xml:space="preserve">Góc </w:t>
                                  </w:r>
                                  <w:r w:rsidRPr="00B13D02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20" w:dyaOrig="200" w14:anchorId="4E5E2B28">
                                      <v:shape id="_x0000_i1041" type="#_x0000_t75" style="width:11pt;height:9.65pt" o:ole="">
                                        <v:imagedata r:id="rId61" o:title=""/>
                                      </v:shape>
                                      <o:OLEObject Type="Embed" ProgID="Equation.DSMT4" ShapeID="_x0000_i1041" DrawAspect="Content" ObjectID="_1792678872" r:id="rId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96" w:type="dxa"/>
                                  <w:gridSpan w:val="2"/>
                                  <w:hideMark/>
                                </w:tcPr>
                                <w:p w14:paraId="23AFB3BB" w14:textId="77777777" w:rsidR="00E70A84" w:rsidRPr="00B13D02" w:rsidRDefault="00E70A84" w:rsidP="00217991">
                                  <w:pPr>
                                    <w:pStyle w:val="Footer"/>
                                    <w:ind w:left="209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3360" w:dyaOrig="400" w14:anchorId="0DAA7008">
                                      <v:shape id="_x0000_i1042" type="#_x0000_t75" style="width:168.65pt;height:20.35pt" o:ole="">
                                        <v:imagedata r:id="rId63" o:title=""/>
                                      </v:shape>
                                      <o:OLEObject Type="Embed" ProgID="Equation.DSMT4" ShapeID="_x0000_i1042" DrawAspect="Content" ObjectID="_1792678873" r:id="rId77"/>
                                    </w:object>
                                  </w:r>
                                </w:p>
                              </w:tc>
                            </w:tr>
                            <w:tr w:rsidR="00E70A84" w:rsidRPr="00B13D02" w14:paraId="6FC47F45" w14:textId="77777777" w:rsidTr="00217991">
                              <w:trPr>
                                <w:jc w:val="center"/>
                              </w:trPr>
                              <w:tc>
                                <w:tcPr>
                                  <w:tcW w:w="1528" w:type="dxa"/>
                                  <w:hideMark/>
                                </w:tcPr>
                                <w:p w14:paraId="4EAEBFD9" w14:textId="77777777" w:rsidR="00E70A84" w:rsidRPr="00B13D02" w:rsidRDefault="00E70A84" w:rsidP="00217991">
                                  <w:pPr>
                                    <w:pStyle w:val="Footer"/>
                                    <w:ind w:left="306"/>
                                    <w:jc w:val="both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580" w:dyaOrig="279" w14:anchorId="5E9895DB">
                                      <v:shape id="_x0000_i1043" type="#_x0000_t75" style="width:29.35pt;height:14.35pt" o:ole="">
                                        <v:imagedata r:id="rId65" o:title=""/>
                                      </v:shape>
                                      <o:OLEObject Type="Embed" ProgID="Equation.DSMT4" ShapeID="_x0000_i1043" DrawAspect="Content" ObjectID="_1792678874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869" w:type="dxa"/>
                                  <w:hideMark/>
                                </w:tcPr>
                                <w:p w14:paraId="2102D082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hideMark/>
                                </w:tcPr>
                                <w:p w14:paraId="0405DB8E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+</w:t>
                                  </w:r>
                                </w:p>
                              </w:tc>
                            </w:tr>
                            <w:tr w:rsidR="00E70A84" w:rsidRPr="00B13D02" w14:paraId="5F69248E" w14:textId="77777777" w:rsidTr="00217991">
                              <w:trPr>
                                <w:jc w:val="center"/>
                              </w:trPr>
                              <w:tc>
                                <w:tcPr>
                                  <w:tcW w:w="1528" w:type="dxa"/>
                                  <w:hideMark/>
                                </w:tcPr>
                                <w:p w14:paraId="60536C1B" w14:textId="77777777" w:rsidR="00E70A84" w:rsidRPr="00B13D02" w:rsidRDefault="00E70A84" w:rsidP="00217991">
                                  <w:pPr>
                                    <w:pStyle w:val="Footer"/>
                                    <w:ind w:left="306"/>
                                    <w:jc w:val="both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580" w:dyaOrig="220" w14:anchorId="1EB9E02E">
                                      <v:shape id="_x0000_i1044" type="#_x0000_t75" style="width:29.35pt;height:11pt" o:ole="">
                                        <v:imagedata r:id="rId67" o:title=""/>
                                      </v:shape>
                                      <o:OLEObject Type="Embed" ProgID="Equation.DSMT4" ShapeID="_x0000_i1044" DrawAspect="Content" ObjectID="_1792678875" r:id="rId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869" w:type="dxa"/>
                                  <w:hideMark/>
                                </w:tcPr>
                                <w:p w14:paraId="7B673354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hideMark/>
                                </w:tcPr>
                                <w:p w14:paraId="41291075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-</w:t>
                                  </w:r>
                                </w:p>
                              </w:tc>
                            </w:tr>
                            <w:tr w:rsidR="00E70A84" w:rsidRPr="00B13D02" w14:paraId="4BDD04A5" w14:textId="77777777" w:rsidTr="00217991">
                              <w:trPr>
                                <w:jc w:val="center"/>
                              </w:trPr>
                              <w:tc>
                                <w:tcPr>
                                  <w:tcW w:w="1528" w:type="dxa"/>
                                  <w:hideMark/>
                                </w:tcPr>
                                <w:p w14:paraId="5FAC436F" w14:textId="77777777" w:rsidR="00E70A84" w:rsidRPr="00B13D02" w:rsidRDefault="00E70A84" w:rsidP="00217991">
                                  <w:pPr>
                                    <w:pStyle w:val="Footer"/>
                                    <w:ind w:left="306"/>
                                    <w:jc w:val="both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600" w:dyaOrig="260" w14:anchorId="5BDA1495">
                                      <v:shape id="_x0000_i1045" type="#_x0000_t75" style="width:30pt;height:12.35pt" o:ole="">
                                        <v:imagedata r:id="rId69" o:title=""/>
                                      </v:shape>
                                      <o:OLEObject Type="Embed" ProgID="Equation.DSMT4" ShapeID="_x0000_i1045" DrawAspect="Content" ObjectID="_1792678876" r:id="rId8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869" w:type="dxa"/>
                                  <w:hideMark/>
                                </w:tcPr>
                                <w:p w14:paraId="6EA3F015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hideMark/>
                                </w:tcPr>
                                <w:p w14:paraId="223E5203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-</w:t>
                                  </w:r>
                                </w:p>
                              </w:tc>
                            </w:tr>
                            <w:tr w:rsidR="00E70A84" w:rsidRPr="00B13D02" w14:paraId="578362D6" w14:textId="77777777" w:rsidTr="00217991">
                              <w:trPr>
                                <w:jc w:val="center"/>
                              </w:trPr>
                              <w:tc>
                                <w:tcPr>
                                  <w:tcW w:w="1528" w:type="dxa"/>
                                  <w:hideMark/>
                                </w:tcPr>
                                <w:p w14:paraId="790819AF" w14:textId="77777777" w:rsidR="00E70A84" w:rsidRPr="00B13D02" w:rsidRDefault="00E70A84" w:rsidP="00217991">
                                  <w:pPr>
                                    <w:pStyle w:val="Footer"/>
                                    <w:ind w:left="306"/>
                                    <w:jc w:val="both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580" w:dyaOrig="260" w14:anchorId="58548A18">
                                      <v:shape id="_x0000_i1046" type="#_x0000_t75" style="width:29.35pt;height:12.35pt" o:ole="">
                                        <v:imagedata r:id="rId71" o:title=""/>
                                      </v:shape>
                                      <o:OLEObject Type="Embed" ProgID="Equation.DSMT4" ShapeID="_x0000_i1046" DrawAspect="Content" ObjectID="_1792678877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869" w:type="dxa"/>
                                  <w:hideMark/>
                                </w:tcPr>
                                <w:p w14:paraId="46CE566B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hideMark/>
                                </w:tcPr>
                                <w:p w14:paraId="74D62CD8" w14:textId="77777777" w:rsidR="00E70A84" w:rsidRPr="00B13D02" w:rsidRDefault="00E70A84" w:rsidP="00217991">
                                  <w:pPr>
                                    <w:pStyle w:val="Footer"/>
                                    <w:jc w:val="center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 w:rsidRPr="00B13D02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  <w:t>-</w:t>
                                  </w:r>
                                </w:p>
                              </w:tc>
                            </w:tr>
                          </w:tbl>
                          <w:p w14:paraId="66739C0F" w14:textId="77777777" w:rsidR="00E70A84" w:rsidRPr="00D27243" w:rsidRDefault="00E70A84" w:rsidP="00EB66A2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Cs w:val="24"/>
                              </w:rPr>
                            </w:pPr>
                          </w:p>
                        </w:txbxContent>
                      </v:textbox>
                    </v:roundrect>
                  </v:group>
                  <v:rect id="Rectangle 60" o:spid="_x0000_s1057" style="position:absolute;left:11566;top:707;width:131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" fillcolor="white [3212]" stroked="f" strokeweight="1pt"/>
                  <v:shape id="TextBox 17" o:spid="_x0000_s1058" type="#_x0000_t202" style="position:absolute;left:3981;top:90;width:6224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14:paraId="5DD6870F" w14:textId="77777777" w:rsidR="00E70A84" w:rsidRPr="005E6805" w:rsidRDefault="00E70A84" w:rsidP="00EB66A2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 w:val="26"/>
                              <w:szCs w:val="26"/>
                              <w:lang w:val="vi-VN"/>
                            </w:rPr>
                          </w:pPr>
                          <w:r w:rsidRPr="005E6805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 w:val="26"/>
                              <w:szCs w:val="26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62" o:spid="_x0000_s1059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">
                  <v:imagedata r:id="rId82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p w14:paraId="36717135" w14:textId="77777777" w:rsidR="00EB66A2" w:rsidRPr="005E6805" w:rsidRDefault="00EB66A2" w:rsidP="00EB66A2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E6805"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59264" behindDoc="0" locked="0" layoutInCell="1" allowOverlap="1" wp14:anchorId="2E2AC1FA" wp14:editId="39605AA1">
            <wp:simplePos x="0" y="0"/>
            <wp:positionH relativeFrom="column">
              <wp:posOffset>5251450</wp:posOffset>
            </wp:positionH>
            <wp:positionV relativeFrom="paragraph">
              <wp:posOffset>60325</wp:posOffset>
            </wp:positionV>
            <wp:extent cx="1329690" cy="1296035"/>
            <wp:effectExtent l="0" t="0" r="381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6805">
        <w:rPr>
          <w:rFonts w:ascii="Quicksand" w:hAnsi="Quicksand"/>
          <w:b/>
          <w:color w:val="C00000"/>
          <w:sz w:val="24"/>
          <w:szCs w:val="24"/>
        </w:rPr>
        <w:t>2. Mối quan hệ giữa các giá trị lượng giác của hai góc bù nhau</w:t>
      </w:r>
    </w:p>
    <w:p w14:paraId="3910DCBD" w14:textId="77777777" w:rsidR="00EB66A2" w:rsidRPr="00E45AFB" w:rsidRDefault="00EB66A2" w:rsidP="00EB66A2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 w:cs="Times New Roman"/>
          <w:szCs w:val="24"/>
          <w:lang w:val="vi-VN"/>
        </w:rPr>
      </w:pPr>
      <w:r w:rsidRPr="00483F4C">
        <w:rPr>
          <w:rFonts w:ascii="Palatino Linotype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40819EEA" wp14:editId="47BA5B56">
            <wp:simplePos x="0" y="0"/>
            <wp:positionH relativeFrom="column">
              <wp:posOffset>5295900</wp:posOffset>
            </wp:positionH>
            <wp:positionV relativeFrom="paragraph">
              <wp:posOffset>1149985</wp:posOffset>
            </wp:positionV>
            <wp:extent cx="1284605" cy="1363345"/>
            <wp:effectExtent l="0" t="0" r="0" b="825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5AFB">
        <w:rPr>
          <w:position w:val="-86"/>
        </w:rPr>
        <w:object w:dxaOrig="2400" w:dyaOrig="1840" w14:anchorId="534ED466">
          <v:shape id="_x0000_i1047" type="#_x0000_t75" style="width:119.65pt;height:91pt" o:ole="">
            <v:imagedata r:id="rId85" o:title=""/>
          </v:shape>
          <o:OLEObject Type="Embed" ProgID="Equation.DSMT4" ShapeID="_x0000_i1047" DrawAspect="Content" ObjectID="_1792678660" r:id="rId86"/>
        </w:object>
      </w:r>
      <w:r w:rsidRPr="00E45AFB">
        <w:rPr>
          <w:rFonts w:ascii="Palatino Linotype" w:hAnsi="Palatino Linotype"/>
        </w:rPr>
        <w:tab/>
      </w:r>
      <w:r>
        <w:rPr>
          <w:rFonts w:ascii="Palatino Linotype" w:hAnsi="Palatino Linotype"/>
          <w:sz w:val="32"/>
        </w:rPr>
        <w:t>Sin</w:t>
      </w:r>
      <w:r w:rsidRPr="00E45AFB">
        <w:rPr>
          <w:rFonts w:ascii="Palatino Linotype" w:hAnsi="Palatino Linotype"/>
          <w:sz w:val="32"/>
        </w:rPr>
        <w:t xml:space="preserve"> – </w:t>
      </w:r>
      <w:r>
        <w:rPr>
          <w:rFonts w:ascii="Palatino Linotype" w:hAnsi="Palatino Linotype"/>
          <w:sz w:val="32"/>
        </w:rPr>
        <w:t>bù</w:t>
      </w:r>
    </w:p>
    <w:p w14:paraId="56F11A5F" w14:textId="77777777" w:rsidR="00EB66A2" w:rsidRPr="005E6805" w:rsidRDefault="00EB66A2" w:rsidP="00EB66A2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E6805">
        <w:rPr>
          <w:rFonts w:ascii="Quicksand" w:hAnsi="Quicksand"/>
          <w:b/>
          <w:color w:val="C00000"/>
          <w:sz w:val="24"/>
          <w:szCs w:val="24"/>
        </w:rPr>
        <w:t>3. Mối quan hệ giữa các giá trị lượng giác của hai góc phụ nhau</w:t>
      </w:r>
    </w:p>
    <w:p w14:paraId="7A8D94EF" w14:textId="77777777" w:rsidR="00EB66A2" w:rsidRPr="00E45AFB" w:rsidRDefault="00EB66A2" w:rsidP="00EB66A2">
      <w:pPr>
        <w:pStyle w:val="Footer"/>
        <w:tabs>
          <w:tab w:val="clear" w:pos="4680"/>
          <w:tab w:val="clear" w:pos="9360"/>
        </w:tabs>
        <w:ind w:left="2880"/>
        <w:rPr>
          <w:rFonts w:ascii="Palatino Linotype" w:hAnsi="Palatino Linotype" w:cs="Times New Roman"/>
          <w:szCs w:val="24"/>
          <w:lang w:val="vi-VN"/>
        </w:rPr>
      </w:pPr>
      <w:r w:rsidRPr="00E45AFB">
        <w:rPr>
          <w:position w:val="-86"/>
        </w:rPr>
        <w:object w:dxaOrig="2240" w:dyaOrig="1840" w14:anchorId="123724F3">
          <v:shape id="_x0000_i1048" type="#_x0000_t75" style="width:111.35pt;height:91pt" o:ole="">
            <v:imagedata r:id="rId87" o:title=""/>
          </v:shape>
          <o:OLEObject Type="Embed" ProgID="Equation.DSMT4" ShapeID="_x0000_i1048" DrawAspect="Content" ObjectID="_1792678661" r:id="rId88"/>
        </w:object>
      </w:r>
      <w:r w:rsidRPr="00E45AFB">
        <w:rPr>
          <w:rFonts w:ascii="Palatino Linotype" w:hAnsi="Palatino Linotype"/>
        </w:rPr>
        <w:tab/>
      </w:r>
      <w:r>
        <w:rPr>
          <w:rFonts w:ascii="Palatino Linotype" w:hAnsi="Palatino Linotype"/>
          <w:sz w:val="32"/>
        </w:rPr>
        <w:t>Phụ</w:t>
      </w:r>
      <w:r w:rsidRPr="00E45AFB">
        <w:rPr>
          <w:rFonts w:ascii="Palatino Linotype" w:hAnsi="Palatino Linotype"/>
          <w:sz w:val="32"/>
        </w:rPr>
        <w:t xml:space="preserve"> – </w:t>
      </w:r>
      <w:r>
        <w:rPr>
          <w:rFonts w:ascii="Palatino Linotype" w:hAnsi="Palatino Linotype"/>
          <w:sz w:val="32"/>
        </w:rPr>
        <w:t>chéo</w:t>
      </w:r>
    </w:p>
    <w:p w14:paraId="2497A0A4" w14:textId="77777777" w:rsidR="00EB66A2" w:rsidRPr="005E6805" w:rsidRDefault="00EB66A2" w:rsidP="00EB66A2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E6805">
        <w:rPr>
          <w:rFonts w:ascii="Quicksand" w:hAnsi="Quicksand"/>
          <w:b/>
          <w:color w:val="C00000"/>
          <w:sz w:val="24"/>
          <w:szCs w:val="24"/>
        </w:rPr>
        <w:t>4. Giá trị lượng giác của các góc đặc biệ</w:t>
      </w:r>
      <w:r w:rsidR="005E6805">
        <w:rPr>
          <w:rFonts w:ascii="Quicksand" w:hAnsi="Quicksand"/>
          <w:b/>
          <w:color w:val="C00000"/>
          <w:sz w:val="24"/>
          <w:szCs w:val="24"/>
        </w:rPr>
        <w:t>t</w:t>
      </w:r>
    </w:p>
    <w:tbl>
      <w:tblPr>
        <w:tblW w:w="5358" w:type="dxa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4"/>
        <w:gridCol w:w="820"/>
        <w:gridCol w:w="821"/>
        <w:gridCol w:w="821"/>
        <w:gridCol w:w="821"/>
        <w:gridCol w:w="821"/>
      </w:tblGrid>
      <w:tr w:rsidR="00EB66A2" w:rsidRPr="00FA3C19" w14:paraId="2C83C35F" w14:textId="77777777" w:rsidTr="00217991">
        <w:trPr>
          <w:trHeight w:val="340"/>
          <w:jc w:val="center"/>
        </w:trPr>
        <w:tc>
          <w:tcPr>
            <w:tcW w:w="1254" w:type="dxa"/>
            <w:vAlign w:val="center"/>
            <w:hideMark/>
          </w:tcPr>
          <w:p w14:paraId="67FA8B51" w14:textId="77777777" w:rsidR="00EB66A2" w:rsidRPr="00FA3C19" w:rsidRDefault="00EB66A2" w:rsidP="00217991">
            <w:pPr>
              <w:spacing w:after="0" w:line="240" w:lineRule="auto"/>
              <w:jc w:val="center"/>
              <w:rPr>
                <w:rFonts w:ascii="Palatino Linotype" w:eastAsia="Times New Roman" w:hAnsi="Palatino Linotype" w:cs="Times New Roman"/>
                <w:b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 xml:space="preserve">Góc </w:t>
            </w:r>
            <w:r w:rsidRPr="00025957">
              <w:rPr>
                <w:position w:val="-4"/>
              </w:rPr>
              <w:object w:dxaOrig="220" w:dyaOrig="200" w14:anchorId="68913439">
                <v:shape id="_x0000_i1049" type="#_x0000_t75" style="width:11pt;height:9.65pt" o:ole="">
                  <v:imagedata r:id="rId89" o:title=""/>
                </v:shape>
                <o:OLEObject Type="Embed" ProgID="Equation.DSMT4" ShapeID="_x0000_i1049" DrawAspect="Content" ObjectID="_1792678662" r:id="rId90"/>
              </w:object>
            </w:r>
          </w:p>
        </w:tc>
        <w:tc>
          <w:tcPr>
            <w:tcW w:w="820" w:type="dxa"/>
            <w:vAlign w:val="center"/>
            <w:hideMark/>
          </w:tcPr>
          <w:p w14:paraId="11BF972B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b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>0</w:t>
            </w:r>
            <w:r w:rsidRPr="00FA3C19">
              <w:rPr>
                <w:rFonts w:ascii="Palatino Linotype" w:eastAsia="Times New Roman" w:hAnsi="Palatino Linotype" w:cs="Times New Roman"/>
                <w:b/>
                <w:szCs w:val="24"/>
                <w:vertAlign w:val="superscript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7E16FFF2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b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>30</w:t>
            </w:r>
            <w:r w:rsidRPr="00FA3C19">
              <w:rPr>
                <w:rFonts w:ascii="Palatino Linotype" w:eastAsia="Times New Roman" w:hAnsi="Palatino Linotype" w:cs="Times New Roman"/>
                <w:b/>
                <w:szCs w:val="24"/>
                <w:vertAlign w:val="superscript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5365D103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b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>45</w:t>
            </w:r>
            <w:r w:rsidRPr="00FA3C19">
              <w:rPr>
                <w:rFonts w:ascii="Palatino Linotype" w:eastAsia="Times New Roman" w:hAnsi="Palatino Linotype" w:cs="Times New Roman"/>
                <w:b/>
                <w:szCs w:val="24"/>
                <w:vertAlign w:val="superscript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041041BA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b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>60</w:t>
            </w:r>
            <w:r w:rsidRPr="00FA3C19">
              <w:rPr>
                <w:rFonts w:ascii="Palatino Linotype" w:eastAsia="Times New Roman" w:hAnsi="Palatino Linotype" w:cs="Times New Roman"/>
                <w:b/>
                <w:szCs w:val="24"/>
                <w:vertAlign w:val="superscript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7EB623AE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b/>
                <w:szCs w:val="24"/>
              </w:rPr>
              <w:t>90</w:t>
            </w:r>
            <w:r w:rsidRPr="00FA3C19">
              <w:rPr>
                <w:rFonts w:ascii="Palatino Linotype" w:eastAsia="Times New Roman" w:hAnsi="Palatino Linotype" w:cs="Times New Roman"/>
                <w:b/>
                <w:szCs w:val="24"/>
                <w:vertAlign w:val="superscript"/>
              </w:rPr>
              <w:t>0</w:t>
            </w:r>
          </w:p>
        </w:tc>
      </w:tr>
      <w:tr w:rsidR="00EB66A2" w:rsidRPr="00FA3C19" w14:paraId="4689BF7C" w14:textId="77777777" w:rsidTr="00217991">
        <w:trPr>
          <w:trHeight w:val="340"/>
          <w:jc w:val="center"/>
        </w:trPr>
        <w:tc>
          <w:tcPr>
            <w:tcW w:w="1254" w:type="dxa"/>
            <w:vAlign w:val="center"/>
            <w:hideMark/>
          </w:tcPr>
          <w:p w14:paraId="55EAE269" w14:textId="77777777" w:rsidR="00EB66A2" w:rsidRPr="00FA3C19" w:rsidRDefault="00EB66A2" w:rsidP="00217991">
            <w:pPr>
              <w:pStyle w:val="Footer"/>
              <w:tabs>
                <w:tab w:val="left" w:pos="720"/>
              </w:tabs>
              <w:jc w:val="center"/>
              <w:rPr>
                <w:rFonts w:ascii="Palatino Linotype" w:hAnsi="Palatino Linotype" w:cs="Times New Roman"/>
                <w:szCs w:val="24"/>
                <w:lang w:val="fr-FR"/>
              </w:rPr>
            </w:pPr>
            <w:r w:rsidRPr="00FA3C19">
              <w:rPr>
                <w:position w:val="-6"/>
              </w:rPr>
              <w:object w:dxaOrig="580" w:dyaOrig="279" w14:anchorId="258D6685">
                <v:shape id="_x0000_i1050" type="#_x0000_t75" style="width:29.35pt;height:14.35pt" o:ole="">
                  <v:imagedata r:id="rId91" o:title=""/>
                </v:shape>
                <o:OLEObject Type="Embed" ProgID="Equation.DSMT4" ShapeID="_x0000_i1050" DrawAspect="Content" ObjectID="_1792678663" r:id="rId92"/>
              </w:object>
            </w:r>
          </w:p>
        </w:tc>
        <w:tc>
          <w:tcPr>
            <w:tcW w:w="820" w:type="dxa"/>
            <w:vAlign w:val="center"/>
            <w:hideMark/>
          </w:tcPr>
          <w:p w14:paraId="2EFCBA40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3081F681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240" w:dyaOrig="639" w14:anchorId="3CA2C0CD">
                <v:shape id="_x0000_i1051" type="#_x0000_t75" style="width:11.65pt;height:32.65pt" o:ole="">
                  <v:imagedata r:id="rId93" o:title=""/>
                </v:shape>
                <o:OLEObject Type="Embed" ProgID="Equation.DSMT4" ShapeID="_x0000_i1051" DrawAspect="Content" ObjectID="_1792678664" r:id="rId94"/>
              </w:object>
            </w:r>
          </w:p>
        </w:tc>
        <w:tc>
          <w:tcPr>
            <w:tcW w:w="821" w:type="dxa"/>
            <w:vAlign w:val="center"/>
            <w:hideMark/>
          </w:tcPr>
          <w:p w14:paraId="04DA70C2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20" w:dyaOrig="700" w14:anchorId="4ACB5310">
                <v:shape id="_x0000_i1052" type="#_x0000_t75" style="width:21pt;height:35.35pt" o:ole="">
                  <v:imagedata r:id="rId95" o:title=""/>
                </v:shape>
                <o:OLEObject Type="Embed" ProgID="Equation.DSMT4" ShapeID="_x0000_i1052" DrawAspect="Content" ObjectID="_1792678665" r:id="rId96"/>
              </w:object>
            </w:r>
          </w:p>
        </w:tc>
        <w:tc>
          <w:tcPr>
            <w:tcW w:w="821" w:type="dxa"/>
            <w:vAlign w:val="center"/>
            <w:hideMark/>
          </w:tcPr>
          <w:p w14:paraId="4B24774D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00" w:dyaOrig="700" w14:anchorId="753E5770">
                <v:shape id="_x0000_i1053" type="#_x0000_t75" style="width:20.35pt;height:35.35pt" o:ole="">
                  <v:imagedata r:id="rId97" o:title=""/>
                </v:shape>
                <o:OLEObject Type="Embed" ProgID="Equation.DSMT4" ShapeID="_x0000_i1053" DrawAspect="Content" ObjectID="_1792678666" r:id="rId98"/>
              </w:object>
            </w:r>
          </w:p>
        </w:tc>
        <w:tc>
          <w:tcPr>
            <w:tcW w:w="821" w:type="dxa"/>
            <w:vAlign w:val="center"/>
            <w:hideMark/>
          </w:tcPr>
          <w:p w14:paraId="5101A0FC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1</w:t>
            </w:r>
          </w:p>
        </w:tc>
      </w:tr>
      <w:tr w:rsidR="00EB66A2" w:rsidRPr="00FA3C19" w14:paraId="552BA2C4" w14:textId="77777777" w:rsidTr="00217991">
        <w:trPr>
          <w:trHeight w:val="340"/>
          <w:jc w:val="center"/>
        </w:trPr>
        <w:tc>
          <w:tcPr>
            <w:tcW w:w="1254" w:type="dxa"/>
            <w:vAlign w:val="center"/>
            <w:hideMark/>
          </w:tcPr>
          <w:p w14:paraId="2D83CD04" w14:textId="77777777" w:rsidR="00EB66A2" w:rsidRPr="00FA3C19" w:rsidRDefault="00EB66A2" w:rsidP="00217991">
            <w:pPr>
              <w:pStyle w:val="Footer"/>
              <w:tabs>
                <w:tab w:val="left" w:pos="720"/>
              </w:tabs>
              <w:jc w:val="center"/>
              <w:rPr>
                <w:rFonts w:ascii="Palatino Linotype" w:hAnsi="Palatino Linotype" w:cs="Times New Roman"/>
                <w:szCs w:val="24"/>
                <w:lang w:val="fr-FR"/>
              </w:rPr>
            </w:pPr>
            <w:r w:rsidRPr="00FA3C19">
              <w:rPr>
                <w:position w:val="-6"/>
              </w:rPr>
              <w:object w:dxaOrig="580" w:dyaOrig="220" w14:anchorId="73AD6097">
                <v:shape id="_x0000_i1054" type="#_x0000_t75" style="width:29.35pt;height:11pt" o:ole="">
                  <v:imagedata r:id="rId99" o:title=""/>
                </v:shape>
                <o:OLEObject Type="Embed" ProgID="Equation.DSMT4" ShapeID="_x0000_i1054" DrawAspect="Content" ObjectID="_1792678667" r:id="rId100"/>
              </w:object>
            </w:r>
          </w:p>
        </w:tc>
        <w:tc>
          <w:tcPr>
            <w:tcW w:w="820" w:type="dxa"/>
            <w:vAlign w:val="center"/>
            <w:hideMark/>
          </w:tcPr>
          <w:p w14:paraId="345CEB8B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1</w:t>
            </w:r>
          </w:p>
        </w:tc>
        <w:tc>
          <w:tcPr>
            <w:tcW w:w="821" w:type="dxa"/>
            <w:vAlign w:val="center"/>
            <w:hideMark/>
          </w:tcPr>
          <w:p w14:paraId="6BC50C35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00" w:dyaOrig="700" w14:anchorId="5D5F7944">
                <v:shape id="_x0000_i1055" type="#_x0000_t75" style="width:20.35pt;height:35.35pt" o:ole="">
                  <v:imagedata r:id="rId101" o:title=""/>
                </v:shape>
                <o:OLEObject Type="Embed" ProgID="Equation.DSMT4" ShapeID="_x0000_i1055" DrawAspect="Content" ObjectID="_1792678668" r:id="rId102"/>
              </w:object>
            </w:r>
          </w:p>
        </w:tc>
        <w:tc>
          <w:tcPr>
            <w:tcW w:w="821" w:type="dxa"/>
            <w:vAlign w:val="center"/>
            <w:hideMark/>
          </w:tcPr>
          <w:p w14:paraId="01724FDC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20" w:dyaOrig="700" w14:anchorId="32BBFBA6">
                <v:shape id="_x0000_i1056" type="#_x0000_t75" style="width:21pt;height:35.35pt" o:ole="">
                  <v:imagedata r:id="rId103" o:title=""/>
                </v:shape>
                <o:OLEObject Type="Embed" ProgID="Equation.DSMT4" ShapeID="_x0000_i1056" DrawAspect="Content" ObjectID="_1792678669" r:id="rId104"/>
              </w:object>
            </w:r>
          </w:p>
        </w:tc>
        <w:tc>
          <w:tcPr>
            <w:tcW w:w="821" w:type="dxa"/>
            <w:vAlign w:val="center"/>
            <w:hideMark/>
          </w:tcPr>
          <w:p w14:paraId="196E4F1D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240" w:dyaOrig="639" w14:anchorId="70B1CFE4">
                <v:shape id="_x0000_i1057" type="#_x0000_t75" style="width:11.65pt;height:32.65pt" o:ole="">
                  <v:imagedata r:id="rId105" o:title=""/>
                </v:shape>
                <o:OLEObject Type="Embed" ProgID="Equation.DSMT4" ShapeID="_x0000_i1057" DrawAspect="Content" ObjectID="_1792678670" r:id="rId106"/>
              </w:object>
            </w:r>
          </w:p>
        </w:tc>
        <w:tc>
          <w:tcPr>
            <w:tcW w:w="821" w:type="dxa"/>
            <w:vAlign w:val="center"/>
            <w:hideMark/>
          </w:tcPr>
          <w:p w14:paraId="37DDDB1C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0</w:t>
            </w:r>
          </w:p>
        </w:tc>
      </w:tr>
      <w:tr w:rsidR="00EB66A2" w:rsidRPr="00FA3C19" w14:paraId="1E3A9B46" w14:textId="77777777" w:rsidTr="00217991">
        <w:trPr>
          <w:trHeight w:val="340"/>
          <w:jc w:val="center"/>
        </w:trPr>
        <w:tc>
          <w:tcPr>
            <w:tcW w:w="1254" w:type="dxa"/>
            <w:vAlign w:val="center"/>
            <w:hideMark/>
          </w:tcPr>
          <w:p w14:paraId="0610166B" w14:textId="77777777" w:rsidR="00EB66A2" w:rsidRPr="00FA3C19" w:rsidRDefault="00EB66A2" w:rsidP="00217991">
            <w:pPr>
              <w:pStyle w:val="Footer"/>
              <w:tabs>
                <w:tab w:val="left" w:pos="720"/>
              </w:tabs>
              <w:jc w:val="center"/>
              <w:rPr>
                <w:rFonts w:ascii="Palatino Linotype" w:hAnsi="Palatino Linotype" w:cs="Times New Roman"/>
                <w:szCs w:val="24"/>
                <w:lang w:val="fr-FR"/>
              </w:rPr>
            </w:pPr>
            <w:r w:rsidRPr="00FA3C19">
              <w:rPr>
                <w:position w:val="-6"/>
              </w:rPr>
              <w:object w:dxaOrig="600" w:dyaOrig="260" w14:anchorId="70814DB2">
                <v:shape id="_x0000_i1058" type="#_x0000_t75" style="width:30pt;height:12.35pt" o:ole="">
                  <v:imagedata r:id="rId107" o:title=""/>
                </v:shape>
                <o:OLEObject Type="Embed" ProgID="Equation.DSMT4" ShapeID="_x0000_i1058" DrawAspect="Content" ObjectID="_1792678671" r:id="rId108"/>
              </w:object>
            </w:r>
          </w:p>
        </w:tc>
        <w:tc>
          <w:tcPr>
            <w:tcW w:w="820" w:type="dxa"/>
            <w:vAlign w:val="center"/>
            <w:hideMark/>
          </w:tcPr>
          <w:p w14:paraId="3238B8D9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0</w:t>
            </w:r>
          </w:p>
        </w:tc>
        <w:tc>
          <w:tcPr>
            <w:tcW w:w="821" w:type="dxa"/>
            <w:vAlign w:val="center"/>
            <w:hideMark/>
          </w:tcPr>
          <w:p w14:paraId="45183C97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00" w:dyaOrig="700" w14:anchorId="2B8E86D9">
                <v:shape id="_x0000_i1059" type="#_x0000_t75" style="width:20.35pt;height:35.35pt" o:ole="">
                  <v:imagedata r:id="rId109" o:title=""/>
                </v:shape>
                <o:OLEObject Type="Embed" ProgID="Equation.DSMT4" ShapeID="_x0000_i1059" DrawAspect="Content" ObjectID="_1792678672" r:id="rId110"/>
              </w:object>
            </w:r>
          </w:p>
        </w:tc>
        <w:tc>
          <w:tcPr>
            <w:tcW w:w="821" w:type="dxa"/>
            <w:vAlign w:val="center"/>
            <w:hideMark/>
          </w:tcPr>
          <w:p w14:paraId="4DD94BF0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1</w:t>
            </w:r>
          </w:p>
        </w:tc>
        <w:tc>
          <w:tcPr>
            <w:tcW w:w="821" w:type="dxa"/>
            <w:vAlign w:val="center"/>
            <w:hideMark/>
          </w:tcPr>
          <w:p w14:paraId="24432349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8"/>
              </w:rPr>
              <w:object w:dxaOrig="360" w:dyaOrig="380" w14:anchorId="15D7FCF0">
                <v:shape id="_x0000_i1060" type="#_x0000_t75" style="width:18.35pt;height:19pt" o:ole="">
                  <v:imagedata r:id="rId111" o:title=""/>
                </v:shape>
                <o:OLEObject Type="Embed" ProgID="Equation.DSMT4" ShapeID="_x0000_i1060" DrawAspect="Content" ObjectID="_1792678673" r:id="rId112"/>
              </w:object>
            </w:r>
          </w:p>
        </w:tc>
        <w:tc>
          <w:tcPr>
            <w:tcW w:w="821" w:type="dxa"/>
            <w:vAlign w:val="center"/>
            <w:hideMark/>
          </w:tcPr>
          <w:p w14:paraId="3EAD6CFA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sym w:font="Symbol" w:char="F07C"/>
            </w:r>
            <w:r w:rsidRPr="00FA3C19">
              <w:rPr>
                <w:rFonts w:ascii="Palatino Linotype" w:eastAsia="Times New Roman" w:hAnsi="Palatino Linotype" w:cs="Times New Roman"/>
                <w:szCs w:val="24"/>
              </w:rPr>
              <w:sym w:font="Symbol" w:char="F07C"/>
            </w:r>
          </w:p>
        </w:tc>
      </w:tr>
      <w:tr w:rsidR="00EB66A2" w:rsidRPr="00FA3C19" w14:paraId="78969646" w14:textId="77777777" w:rsidTr="00217991">
        <w:trPr>
          <w:trHeight w:val="340"/>
          <w:jc w:val="center"/>
        </w:trPr>
        <w:tc>
          <w:tcPr>
            <w:tcW w:w="1254" w:type="dxa"/>
            <w:vAlign w:val="center"/>
            <w:hideMark/>
          </w:tcPr>
          <w:p w14:paraId="496387D9" w14:textId="77777777" w:rsidR="00EB66A2" w:rsidRPr="00FA3C19" w:rsidRDefault="00EB66A2" w:rsidP="00217991">
            <w:pPr>
              <w:pStyle w:val="Footer"/>
              <w:tabs>
                <w:tab w:val="left" w:pos="720"/>
              </w:tabs>
              <w:jc w:val="center"/>
              <w:rPr>
                <w:rFonts w:ascii="Palatino Linotype" w:hAnsi="Palatino Linotype" w:cs="Times New Roman"/>
                <w:szCs w:val="24"/>
                <w:lang w:val="fr-FR"/>
              </w:rPr>
            </w:pPr>
            <w:r w:rsidRPr="00FA3C19">
              <w:rPr>
                <w:position w:val="-6"/>
              </w:rPr>
              <w:object w:dxaOrig="580" w:dyaOrig="260" w14:anchorId="1A0F4F51">
                <v:shape id="_x0000_i1061" type="#_x0000_t75" style="width:29.35pt;height:12.35pt" o:ole="">
                  <v:imagedata r:id="rId113" o:title=""/>
                </v:shape>
                <o:OLEObject Type="Embed" ProgID="Equation.DSMT4" ShapeID="_x0000_i1061" DrawAspect="Content" ObjectID="_1792678674" r:id="rId114"/>
              </w:object>
            </w:r>
          </w:p>
        </w:tc>
        <w:tc>
          <w:tcPr>
            <w:tcW w:w="820" w:type="dxa"/>
            <w:vAlign w:val="center"/>
            <w:hideMark/>
          </w:tcPr>
          <w:p w14:paraId="0A5F6B40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sym w:font="Symbol" w:char="F07C"/>
            </w:r>
            <w:r w:rsidRPr="00FA3C19">
              <w:rPr>
                <w:rFonts w:ascii="Palatino Linotype" w:eastAsia="Times New Roman" w:hAnsi="Palatino Linotype" w:cs="Times New Roman"/>
                <w:szCs w:val="24"/>
              </w:rPr>
              <w:sym w:font="Symbol" w:char="F07C"/>
            </w:r>
          </w:p>
        </w:tc>
        <w:tc>
          <w:tcPr>
            <w:tcW w:w="821" w:type="dxa"/>
            <w:vAlign w:val="center"/>
            <w:hideMark/>
          </w:tcPr>
          <w:p w14:paraId="09A21A72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8"/>
              </w:rPr>
              <w:object w:dxaOrig="360" w:dyaOrig="380" w14:anchorId="58629EE1">
                <v:shape id="_x0000_i1062" type="#_x0000_t75" style="width:18.35pt;height:19pt" o:ole="">
                  <v:imagedata r:id="rId115" o:title=""/>
                </v:shape>
                <o:OLEObject Type="Embed" ProgID="Equation.DSMT4" ShapeID="_x0000_i1062" DrawAspect="Content" ObjectID="_1792678675" r:id="rId116"/>
              </w:object>
            </w:r>
          </w:p>
        </w:tc>
        <w:tc>
          <w:tcPr>
            <w:tcW w:w="821" w:type="dxa"/>
            <w:vAlign w:val="center"/>
            <w:hideMark/>
          </w:tcPr>
          <w:p w14:paraId="2ADD30A0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1</w:t>
            </w:r>
          </w:p>
        </w:tc>
        <w:tc>
          <w:tcPr>
            <w:tcW w:w="821" w:type="dxa"/>
            <w:vAlign w:val="center"/>
            <w:hideMark/>
          </w:tcPr>
          <w:p w14:paraId="029F4039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position w:val="-24"/>
              </w:rPr>
              <w:object w:dxaOrig="400" w:dyaOrig="700" w14:anchorId="5A761061">
                <v:shape id="_x0000_i1063" type="#_x0000_t75" style="width:20.35pt;height:35.35pt" o:ole="">
                  <v:imagedata r:id="rId117" o:title=""/>
                </v:shape>
                <o:OLEObject Type="Embed" ProgID="Equation.DSMT4" ShapeID="_x0000_i1063" DrawAspect="Content" ObjectID="_1792678676" r:id="rId118"/>
              </w:object>
            </w:r>
          </w:p>
        </w:tc>
        <w:tc>
          <w:tcPr>
            <w:tcW w:w="821" w:type="dxa"/>
            <w:vAlign w:val="center"/>
            <w:hideMark/>
          </w:tcPr>
          <w:p w14:paraId="326F72DF" w14:textId="77777777" w:rsidR="00EB66A2" w:rsidRPr="00FA3C19" w:rsidRDefault="00EB66A2" w:rsidP="00217991">
            <w:pPr>
              <w:spacing w:after="0" w:line="240" w:lineRule="auto"/>
              <w:ind w:left="-91"/>
              <w:jc w:val="center"/>
              <w:rPr>
                <w:rFonts w:ascii="Palatino Linotype" w:eastAsia="Times New Roman" w:hAnsi="Palatino Linotype" w:cs="Times New Roman"/>
                <w:szCs w:val="24"/>
                <w:lang w:val="vi-VN"/>
              </w:rPr>
            </w:pPr>
            <w:r w:rsidRPr="00FA3C19">
              <w:rPr>
                <w:rFonts w:ascii="Palatino Linotype" w:eastAsia="Times New Roman" w:hAnsi="Palatino Linotype" w:cs="Times New Roman"/>
                <w:szCs w:val="24"/>
              </w:rPr>
              <w:t>0</w:t>
            </w:r>
          </w:p>
        </w:tc>
      </w:tr>
    </w:tbl>
    <w:p w14:paraId="440FF44A" w14:textId="77777777" w:rsidR="00EB66A2" w:rsidRPr="005E6805" w:rsidRDefault="00EB66A2" w:rsidP="00EB66A2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E6805">
        <w:rPr>
          <w:rFonts w:ascii="Quicksand" w:hAnsi="Quicksand"/>
          <w:b/>
          <w:color w:val="C00000"/>
          <w:sz w:val="24"/>
          <w:szCs w:val="24"/>
        </w:rPr>
        <w:t>7. Các hệ thức lượng giác cơ bản</w:t>
      </w:r>
    </w:p>
    <w:p w14:paraId="331B9446" w14:textId="77777777" w:rsidR="00EB66A2" w:rsidRPr="005E6805" w:rsidRDefault="00EB66A2" w:rsidP="00EB66A2">
      <w:pPr>
        <w:tabs>
          <w:tab w:val="left" w:pos="3600"/>
          <w:tab w:val="left" w:pos="6480"/>
        </w:tabs>
        <w:spacing w:after="0" w:line="240" w:lineRule="auto"/>
        <w:ind w:left="270"/>
        <w:rPr>
          <w:b/>
          <w:color w:val="C00000"/>
        </w:rPr>
      </w:pPr>
      <w:r w:rsidRPr="005E6805">
        <w:rPr>
          <w:rFonts w:ascii="Yu Gothic UI Semibold" w:eastAsia="Yu Gothic UI Semibold" w:hAnsi="Yu Gothic UI Semibold" w:hint="eastAsia"/>
          <w:b/>
          <w:color w:val="C00000"/>
        </w:rPr>
        <w:t>⑴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6"/>
        </w:rPr>
        <w:object w:dxaOrig="1840" w:dyaOrig="340" w14:anchorId="7E5F2FA1">
          <v:shape id="_x0000_i1064" type="#_x0000_t75" style="width:92.35pt;height:17pt" o:ole="">
            <v:imagedata r:id="rId119" o:title=""/>
          </v:shape>
          <o:OLEObject Type="Embed" ProgID="Equation.DSMT4" ShapeID="_x0000_i1064" DrawAspect="Content" ObjectID="_1792678677" r:id="rId120"/>
        </w:object>
      </w:r>
      <w:r w:rsidRPr="005E6805">
        <w:rPr>
          <w:b/>
          <w:color w:val="C00000"/>
        </w:rPr>
        <w:tab/>
      </w:r>
      <w:r w:rsidRPr="005E6805">
        <w:rPr>
          <w:rFonts w:ascii="Yu Gothic" w:eastAsia="Yu Gothic" w:hAnsi="Yu Gothic" w:hint="eastAsia"/>
          <w:b/>
          <w:color w:val="C00000"/>
        </w:rPr>
        <w:t>⑵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6"/>
        </w:rPr>
        <w:object w:dxaOrig="1500" w:dyaOrig="279" w14:anchorId="24B31DE3">
          <v:shape id="_x0000_i1065" type="#_x0000_t75" style="width:74.65pt;height:14.35pt" o:ole="">
            <v:imagedata r:id="rId121" o:title=""/>
          </v:shape>
          <o:OLEObject Type="Embed" ProgID="Equation.DSMT4" ShapeID="_x0000_i1065" DrawAspect="Content" ObjectID="_1792678678" r:id="rId122"/>
        </w:object>
      </w:r>
      <w:r w:rsidRPr="005E6805">
        <w:rPr>
          <w:b/>
          <w:color w:val="C00000"/>
        </w:rPr>
        <w:tab/>
      </w:r>
      <w:r w:rsidRPr="005E6805">
        <w:rPr>
          <w:rFonts w:ascii="Yu Gothic" w:eastAsia="Yu Gothic" w:hAnsi="Yu Gothic" w:hint="eastAsia"/>
          <w:b/>
          <w:color w:val="C00000"/>
        </w:rPr>
        <w:t>⑶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24"/>
        </w:rPr>
        <w:object w:dxaOrig="1400" w:dyaOrig="639" w14:anchorId="068E649C">
          <v:shape id="_x0000_i1066" type="#_x0000_t75" style="width:70pt;height:32.65pt" o:ole="">
            <v:imagedata r:id="rId123" o:title=""/>
          </v:shape>
          <o:OLEObject Type="Embed" ProgID="Equation.DSMT4" ShapeID="_x0000_i1066" DrawAspect="Content" ObjectID="_1792678679" r:id="rId124"/>
        </w:object>
      </w:r>
    </w:p>
    <w:p w14:paraId="44140FA8" w14:textId="77777777" w:rsidR="00EB66A2" w:rsidRPr="005E6805" w:rsidRDefault="00EB66A2" w:rsidP="00EB66A2">
      <w:pPr>
        <w:tabs>
          <w:tab w:val="left" w:pos="3600"/>
          <w:tab w:val="left" w:pos="5760"/>
        </w:tabs>
        <w:spacing w:after="0" w:line="240" w:lineRule="auto"/>
        <w:ind w:left="270"/>
        <w:rPr>
          <w:b/>
          <w:color w:val="C00000"/>
        </w:rPr>
      </w:pPr>
      <w:r w:rsidRPr="005E6805">
        <w:rPr>
          <w:rFonts w:ascii="Yu Gothic" w:eastAsia="Yu Gothic" w:hAnsi="Yu Gothic" w:hint="eastAsia"/>
          <w:b/>
          <w:color w:val="C00000"/>
        </w:rPr>
        <w:t>⑷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24"/>
        </w:rPr>
        <w:object w:dxaOrig="1380" w:dyaOrig="639" w14:anchorId="1FB671AA">
          <v:shape id="_x0000_i1067" type="#_x0000_t75" style="width:69.35pt;height:32.65pt" o:ole="">
            <v:imagedata r:id="rId125" o:title=""/>
          </v:shape>
          <o:OLEObject Type="Embed" ProgID="Equation.DSMT4" ShapeID="_x0000_i1067" DrawAspect="Content" ObjectID="_1792678680" r:id="rId126"/>
        </w:object>
      </w:r>
      <w:r w:rsidRPr="005E6805">
        <w:rPr>
          <w:b/>
          <w:color w:val="C00000"/>
        </w:rPr>
        <w:tab/>
      </w:r>
      <w:r w:rsidRPr="005E6805">
        <w:rPr>
          <w:rFonts w:ascii="Yu Gothic" w:eastAsia="Yu Gothic" w:hAnsi="Yu Gothic" w:hint="eastAsia"/>
          <w:b/>
          <w:color w:val="C00000"/>
        </w:rPr>
        <w:t>⑸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24"/>
        </w:rPr>
        <w:object w:dxaOrig="1900" w:dyaOrig="639" w14:anchorId="35335B0E">
          <v:shape id="_x0000_i1068" type="#_x0000_t75" style="width:95pt;height:32.65pt" o:ole="">
            <v:imagedata r:id="rId127" o:title=""/>
          </v:shape>
          <o:OLEObject Type="Embed" ProgID="Equation.DSMT4" ShapeID="_x0000_i1068" DrawAspect="Content" ObjectID="_1792678681" r:id="rId128"/>
        </w:object>
      </w:r>
      <w:r w:rsidRPr="005E6805">
        <w:rPr>
          <w:b/>
          <w:color w:val="C00000"/>
        </w:rPr>
        <w:tab/>
      </w:r>
      <w:r w:rsidRPr="005E6805">
        <w:rPr>
          <w:rFonts w:ascii="Yu Gothic" w:eastAsia="Yu Gothic" w:hAnsi="Yu Gothic" w:hint="eastAsia"/>
          <w:b/>
          <w:color w:val="C00000"/>
        </w:rPr>
        <w:t>⑹</w:t>
      </w:r>
      <w:r w:rsidRPr="005E6805">
        <w:rPr>
          <w:b/>
          <w:color w:val="C00000"/>
        </w:rPr>
        <w:t xml:space="preserve"> </w:t>
      </w:r>
      <w:r w:rsidRPr="005E6805">
        <w:rPr>
          <w:b/>
          <w:color w:val="C00000"/>
          <w:position w:val="-24"/>
        </w:rPr>
        <w:object w:dxaOrig="1860" w:dyaOrig="639" w14:anchorId="0E38E8D4">
          <v:shape id="_x0000_i1069" type="#_x0000_t75" style="width:93pt;height:32.65pt" o:ole="">
            <v:imagedata r:id="rId129" o:title=""/>
          </v:shape>
          <o:OLEObject Type="Embed" ProgID="Equation.DSMT4" ShapeID="_x0000_i1069" DrawAspect="Content" ObjectID="_1792678682" r:id="rId130"/>
        </w:object>
      </w:r>
    </w:p>
    <w:p w14:paraId="50A96BC8" w14:textId="77777777" w:rsidR="00F42433" w:rsidRPr="00F56552" w:rsidRDefault="00F42433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0E98CA00" w14:textId="77777777" w:rsidR="006C65E8" w:rsidRPr="00F56552" w:rsidRDefault="006C65E8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168A1C86" w14:textId="77777777" w:rsidR="000C2FA8" w:rsidRPr="00F56552" w:rsidRDefault="000C2FA8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848BE18" wp14:editId="59B17795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292E9" w14:textId="77777777" w:rsidR="00E70A84" w:rsidRPr="009C3D7A" w:rsidRDefault="00E70A84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AAA269" w14:textId="77777777" w:rsidR="00E70A84" w:rsidRPr="000C2FA8" w:rsidRDefault="00E70A84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48BE18" id="Group 7" o:spid="_x0000_s1060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">
                <v:shape id="Picture 8" o:spid="_x0000_s1061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062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90292E9" w14:textId="77777777" w:rsidR="00E70A84" w:rsidRPr="009C3D7A" w:rsidRDefault="00E70A84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63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6BAAA269" w14:textId="77777777" w:rsidR="00E70A84" w:rsidRPr="000C2FA8" w:rsidRDefault="00E70A84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74EED6" w14:textId="77777777" w:rsidR="00DB21F9" w:rsidRPr="00F56552" w:rsidRDefault="00DB21F9" w:rsidP="00DB21F9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sym w:font="Wingdings" w:char="F050"/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 xml:space="preserve"> 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A55BE2">
        <w:rPr>
          <w:rFonts w:ascii="Quicksand" w:eastAsia="Calibri" w:hAnsi="Quicksand"/>
          <w:b/>
          <w:color w:val="C00000"/>
          <w:sz w:val="26"/>
          <w:szCs w:val="26"/>
          <w:lang w:val="vi-VN"/>
        </w:rPr>
        <w:t>T</w:t>
      </w:r>
      <w:r w:rsidRPr="00A55BE2">
        <w:rPr>
          <w:rFonts w:ascii="Quicksand" w:eastAsia="Calibri" w:hAnsi="Quicksand"/>
          <w:b/>
          <w:color w:val="C00000"/>
          <w:sz w:val="26"/>
          <w:szCs w:val="26"/>
        </w:rPr>
        <w:t>ính giá trị biểu thức lượng giác</w:t>
      </w:r>
    </w:p>
    <w:p w14:paraId="5FFB5D62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845794E" wp14:editId="6C4B6792">
                <wp:extent cx="6680887" cy="2009775"/>
                <wp:effectExtent l="0" t="0" r="24765" b="28575"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009775"/>
                          <a:chOff x="0" y="-43020"/>
                          <a:chExt cx="6680887" cy="2009775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0" y="140576"/>
                            <a:ext cx="6680887" cy="1826179"/>
                            <a:chOff x="0" y="-8876"/>
                            <a:chExt cx="6825515" cy="1876884"/>
                          </a:xfrm>
                        </wpg:grpSpPr>
                        <wps:wsp>
                          <wps:cNvPr id="90" name="Rectangle: Rounded Corners 19"/>
                          <wps:cNvSpPr/>
                          <wps:spPr>
                            <a:xfrm>
                              <a:off x="0" y="152711"/>
                              <a:ext cx="6825515" cy="171529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4C1573A" w14:textId="77777777" w:rsidR="00E70A84" w:rsidRPr="00A55BE2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40" w:dyaOrig="340" w14:anchorId="3E429F20">
                                    <v:shape id="_x0000_i1070" type="#_x0000_t75" style="width:92.35pt;height:17pt" o:ole="">
                                      <v:imagedata r:id="rId119" o:title=""/>
                                    </v:shape>
                                    <o:OLEObject Type="Embed" ProgID="Equation.DSMT4" ShapeID="_x0000_i1070" DrawAspect="Content" ObjectID="_1792678878" r:id="rId131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3440" w:dyaOrig="480" w14:anchorId="1CDF5163">
                                    <v:shape id="_x0000_i1071" type="#_x0000_t75" style="width:171.65pt;height:24.35pt" o:ole="">
                                      <v:imagedata r:id="rId132" o:title=""/>
                                    </v:shape>
                                    <o:OLEObject Type="Embed" ProgID="Equation.DSMT4" ShapeID="_x0000_i1071" DrawAspect="Content" ObjectID="_1792678879" r:id="rId133"/>
                                  </w:object>
                                </w:r>
                              </w:p>
                              <w:p w14:paraId="583BFF2C" w14:textId="77777777" w:rsidR="00E70A84" w:rsidRPr="00A55BE2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400" w:dyaOrig="639" w14:anchorId="3E4216BC">
                                    <v:shape id="_x0000_i1072" type="#_x0000_t75" style="width:119.65pt;height:32.65pt" o:ole="">
                                      <v:imagedata r:id="rId134" o:title=""/>
                                    </v:shape>
                                    <o:OLEObject Type="Embed" ProgID="Equation.DSMT4" ShapeID="_x0000_i1072" DrawAspect="Content" ObjectID="_1792678880" r:id="rId135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086F06FD">
                                    <v:shape id="_x0000_i1073" type="#_x0000_t75" style="width:144.65pt;height:32.65pt" o:ole="">
                                      <v:imagedata r:id="rId136" o:title=""/>
                                    </v:shape>
                                    <o:OLEObject Type="Embed" ProgID="Equation.DSMT4" ShapeID="_x0000_i1073" DrawAspect="Content" ObjectID="_1792678881" r:id="rId137"/>
                                  </w:object>
                                </w:r>
                              </w:p>
                              <w:p w14:paraId="10B9102E" w14:textId="77777777" w:rsidR="00E70A84" w:rsidRPr="00A55BE2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266BBF79">
                                    <v:shape id="_x0000_i1074" type="#_x0000_t75" style="width:144.65pt;height:32.65pt" o:ole="">
                                      <v:imagedata r:id="rId138" o:title=""/>
                                    </v:shape>
                                    <o:OLEObject Type="Embed" ProgID="Equation.DSMT4" ShapeID="_x0000_i1074" DrawAspect="Content" ObjectID="_1792678882" r:id="rId139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⑹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3360" w:dyaOrig="639" w14:anchorId="0E9D5B34">
                                    <v:shape id="_x0000_i1075" type="#_x0000_t75" style="width:168.65pt;height:32.65pt" o:ole="">
                                      <v:imagedata r:id="rId140" o:title=""/>
                                    </v:shape>
                                    <o:OLEObject Type="Embed" ProgID="Equation.DSMT4" ShapeID="_x0000_i1075" DrawAspect="Content" ObjectID="_1792678883" r:id="rId141"/>
                                  </w:object>
                                </w:r>
                              </w:p>
                              <w:p w14:paraId="26AE7C58" w14:textId="77777777" w:rsidR="00E70A84" w:rsidRPr="00A55BE2" w:rsidRDefault="00E70A84" w:rsidP="00DB21F9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Có thể sử dụng thêm: Sin – bù;Phụ - chéo</w:t>
                                </w:r>
                              </w:p>
                              <w:p w14:paraId="0EE50853" w14:textId="77777777" w:rsidR="00E70A84" w:rsidRPr="008E055F" w:rsidRDefault="00E70A84" w:rsidP="00DB21F9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3" name="Group 93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94" name="Group 94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9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1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8" name="Text Box 34685671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BB0B14" w14:textId="77777777" w:rsidR="00E70A84" w:rsidRPr="00000144" w:rsidRDefault="00E70A84" w:rsidP="00DB21F9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719" name="Picture 346856719"/>
                          <pic:cNvPicPr>
                            <a:picLocks noChangeAspect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845794E" id="Group 88" o:spid="_x0000_s1064" style="width:526.05pt;height:158.25pt;mso-position-horizontal-relative:char;mso-position-vertical-relative:line" coordorigin=",-430" coordsize="66808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">
                <v:group id="Group 89" o:spid="_x0000_s1065" style="position:absolute;top:1405;width:66808;height:18262" coordorigin=",-88" coordsize="68255,18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roundrect id="Rectangle: Rounded Corners 19" o:spid="_x0000_s1066" style="position:absolute;top:1527;width:68255;height:1715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14:paraId="14C1573A" w14:textId="77777777" w:rsidR="00E70A84" w:rsidRPr="00A55BE2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40" w:dyaOrig="340" w14:anchorId="3E429F20">
                              <v:shape id="_x0000_i1070" type="#_x0000_t75" style="width:92.35pt;height:17pt" o:ole="">
                                <v:imagedata r:id="rId119" o:title=""/>
                              </v:shape>
                              <o:OLEObject Type="Embed" ProgID="Equation.DSMT4" ShapeID="_x0000_i1070" DrawAspect="Content" ObjectID="_1792678878" r:id="rId143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3440" w:dyaOrig="480" w14:anchorId="1CDF5163">
                              <v:shape id="_x0000_i1071" type="#_x0000_t75" style="width:171.65pt;height:24.35pt" o:ole="">
                                <v:imagedata r:id="rId132" o:title=""/>
                              </v:shape>
                              <o:OLEObject Type="Embed" ProgID="Equation.DSMT4" ShapeID="_x0000_i1071" DrawAspect="Content" ObjectID="_1792678879" r:id="rId144"/>
                            </w:object>
                          </w:r>
                        </w:p>
                        <w:p w14:paraId="583BFF2C" w14:textId="77777777" w:rsidR="00E70A84" w:rsidRPr="00A55BE2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400" w:dyaOrig="639" w14:anchorId="3E4216BC">
                              <v:shape id="_x0000_i1072" type="#_x0000_t75" style="width:119.65pt;height:32.65pt" o:ole="">
                                <v:imagedata r:id="rId134" o:title=""/>
                              </v:shape>
                              <o:OLEObject Type="Embed" ProgID="Equation.DSMT4" ShapeID="_x0000_i1072" DrawAspect="Content" ObjectID="_1792678880" r:id="rId145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086F06FD">
                              <v:shape id="_x0000_i1073" type="#_x0000_t75" style="width:144.65pt;height:32.65pt" o:ole="">
                                <v:imagedata r:id="rId136" o:title=""/>
                              </v:shape>
                              <o:OLEObject Type="Embed" ProgID="Equation.DSMT4" ShapeID="_x0000_i1073" DrawAspect="Content" ObjectID="_1792678881" r:id="rId146"/>
                            </w:object>
                          </w:r>
                        </w:p>
                        <w:p w14:paraId="10B9102E" w14:textId="77777777" w:rsidR="00E70A84" w:rsidRPr="00A55BE2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266BBF79">
                              <v:shape id="_x0000_i1074" type="#_x0000_t75" style="width:144.65pt;height:32.65pt" o:ole="">
                                <v:imagedata r:id="rId138" o:title=""/>
                              </v:shape>
                              <o:OLEObject Type="Embed" ProgID="Equation.DSMT4" ShapeID="_x0000_i1074" DrawAspect="Content" ObjectID="_1792678882" r:id="rId147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⑹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3360" w:dyaOrig="639" w14:anchorId="0E9D5B34">
                              <v:shape id="_x0000_i1075" type="#_x0000_t75" style="width:168.65pt;height:32.65pt" o:ole="">
                                <v:imagedata r:id="rId140" o:title=""/>
                              </v:shape>
                              <o:OLEObject Type="Embed" ProgID="Equation.DSMT4" ShapeID="_x0000_i1075" DrawAspect="Content" ObjectID="_1792678883" r:id="rId148"/>
                            </w:object>
                          </w:r>
                        </w:p>
                        <w:p w14:paraId="26AE7C58" w14:textId="77777777" w:rsidR="00E70A84" w:rsidRPr="00A55BE2" w:rsidRDefault="00E70A84" w:rsidP="00DB21F9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Có thể sử dụng thêm: Sin – bù;Phụ - chéo</w:t>
                          </w:r>
                        </w:p>
                        <w:p w14:paraId="0EE50853" w14:textId="77777777" w:rsidR="00E70A84" w:rsidRPr="008E055F" w:rsidRDefault="00E70A84" w:rsidP="00DB21F9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93" o:spid="_x0000_s106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<v:group id="Group 94" o:spid="_x0000_s106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6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" adj="20325" fillcolor="#c00000" strokecolor="#c00000" strokeweight="2.25pt"/>
                      <v:shape id="Arrow: Pentagon 27" o:spid="_x0000_s107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" adj="20334" fillcolor="#fff2cc [663]" stroked="f" strokeweight="1pt"/>
                    </v:group>
                    <v:shape id="Text Box 346856718" o:spid="_x0000_s107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" filled="f" stroked="f" strokeweight=".5pt">
                      <v:textbox>
                        <w:txbxContent>
                          <w:p w14:paraId="6FBB0B14" w14:textId="77777777" w:rsidR="00E70A84" w:rsidRPr="00000144" w:rsidRDefault="00E70A84" w:rsidP="00DB21F9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719" o:spid="_x0000_s107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">
                  <v:imagedata r:id="rId149" o:title=""/>
                </v:shape>
                <w10:anchorlock/>
              </v:group>
            </w:pict>
          </mc:Fallback>
        </mc:AlternateContent>
      </w:r>
    </w:p>
    <w:p w14:paraId="493A6A0B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3D13BC2" wp14:editId="2CEE54B9">
                <wp:extent cx="6680836" cy="1534885"/>
                <wp:effectExtent l="0" t="0" r="5715" b="8255"/>
                <wp:docPr id="346856720" name="Group 3468567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34885"/>
                          <a:chOff x="0" y="9524"/>
                          <a:chExt cx="6680836" cy="1534885"/>
                        </a:xfrm>
                      </wpg:grpSpPr>
                      <wpg:grpSp>
                        <wpg:cNvPr id="346856731" name="Group 346856731"/>
                        <wpg:cNvGrpSpPr/>
                        <wpg:grpSpPr>
                          <a:xfrm>
                            <a:off x="0" y="161925"/>
                            <a:ext cx="6680836" cy="1382484"/>
                            <a:chOff x="0" y="82942"/>
                            <a:chExt cx="6680973" cy="1382915"/>
                          </a:xfrm>
                        </wpg:grpSpPr>
                        <wpg:grpSp>
                          <wpg:cNvPr id="346856732" name="Group 346856732"/>
                          <wpg:cNvGrpSpPr/>
                          <wpg:grpSpPr>
                            <a:xfrm>
                              <a:off x="0" y="82942"/>
                              <a:ext cx="6680973" cy="1382824"/>
                              <a:chOff x="0" y="-241965"/>
                              <a:chExt cx="6680973" cy="1383855"/>
                            </a:xfrm>
                          </wpg:grpSpPr>
                          <wpg:grpSp>
                            <wpg:cNvPr id="346856733" name="Group 346856733"/>
                            <wpg:cNvGrpSpPr/>
                            <wpg:grpSpPr>
                              <a:xfrm>
                                <a:off x="0" y="-475"/>
                                <a:ext cx="6680973" cy="1142365"/>
                                <a:chOff x="0" y="-475"/>
                                <a:chExt cx="6681308" cy="1142618"/>
                              </a:xfrm>
                            </wpg:grpSpPr>
                            <wps:wsp>
                              <wps:cNvPr id="346856734" name="Rectangle 346856734"/>
                              <wps:cNvSpPr/>
                              <wps:spPr>
                                <a:xfrm>
                                  <a:off x="0" y="-132"/>
                                  <a:ext cx="6681308" cy="1142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35" name="Rounded Rectangle 346856735"/>
                              <wps:cNvSpPr/>
                              <wps:spPr>
                                <a:xfrm>
                                  <a:off x="75509" y="-475"/>
                                  <a:ext cx="6535308" cy="114231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8" name="Text Box 1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69F746" w14:textId="77777777" w:rsidR="00E70A84" w:rsidRPr="00000144" w:rsidRDefault="00E70A84" w:rsidP="00DB21F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9" name="Text Box 129"/>
                          <wps:cNvSpPr txBox="1"/>
                          <wps:spPr>
                            <a:xfrm>
                              <a:off x="464600" y="319985"/>
                              <a:ext cx="5972297" cy="11458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E11D86" w14:textId="77777777" w:rsidR="00E70A84" w:rsidRPr="00A55BE2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Tính giá trị các biểu thức sau:</w:t>
                                </w:r>
                              </w:p>
                              <w:p w14:paraId="7A36AC1D" w14:textId="77777777" w:rsidR="00E70A84" w:rsidRPr="00A55BE2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A55BE2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840" w:dyaOrig="340" w14:anchorId="45C08FFD">
                                    <v:shape id="_x0000_i1076" type="#_x0000_t75" style="width:191.65pt;height:17pt" o:ole="">
                                      <v:imagedata r:id="rId150" o:title=""/>
                                    </v:shape>
                                    <o:OLEObject Type="Embed" ProgID="Equation.DSMT4" ShapeID="_x0000_i1076" DrawAspect="Content" ObjectID="_1792678884" r:id="rId151"/>
                                  </w:object>
                                </w:r>
                              </w:p>
                              <w:p w14:paraId="1E75E047" w14:textId="77777777" w:rsidR="00E70A84" w:rsidRPr="00A55BE2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A55BE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A55BE2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900" w:dyaOrig="340" w14:anchorId="0760BC4C">
                                    <v:shape id="_x0000_i1077" type="#_x0000_t75" style="width:195pt;height:17pt" o:ole="">
                                      <v:imagedata r:id="rId152" o:title=""/>
                                    </v:shape>
                                    <o:OLEObject Type="Embed" ProgID="Equation.DSMT4" ShapeID="_x0000_i1077" DrawAspect="Content" ObjectID="_1792678885" r:id="rId153"/>
                                  </w:object>
                                </w:r>
                              </w:p>
                              <w:p w14:paraId="2B29D47E" w14:textId="77777777" w:rsidR="00E70A84" w:rsidRPr="00A55BE2" w:rsidRDefault="00E70A84" w:rsidP="00DB21F9">
                                <w:pPr>
                                  <w:pStyle w:val="ListParagraph"/>
                                  <w:tabs>
                                    <w:tab w:val="left" w:pos="5040"/>
                                    <w:tab w:val="left" w:pos="5670"/>
                                  </w:tabs>
                                  <w:spacing w:line="240" w:lineRule="auto"/>
                                  <w:ind w:left="63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A55BE2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6560" w:dyaOrig="340" w14:anchorId="25246BDB">
                                    <v:shape id="_x0000_i1078" type="#_x0000_t75" style="width:327.35pt;height:17pt" o:ole="">
                                      <v:imagedata r:id="rId154" o:title=""/>
                                    </v:shape>
                                    <o:OLEObject Type="Embed" ProgID="Equation.DSMT4" ShapeID="_x0000_i1078" DrawAspect="Content" ObjectID="_1792678886" r:id="rId155"/>
                                  </w:object>
                                </w:r>
                              </w:p>
                              <w:p w14:paraId="7EC9B14C" w14:textId="77777777" w:rsidR="00E70A84" w:rsidRPr="00000144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0" name="Picture 130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3D13BC2" id="Group 346856720" o:spid="_x0000_s1073" style="width:526.05pt;height:120.85pt;mso-position-horizontal-relative:char;mso-position-vertical-relative:line" coordorigin=",95" coordsize="66808,153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">
                <v:group id="Group 346856731" o:spid="_x0000_s1074" style="position:absolute;top:1619;width:66808;height:13825" coordorigin=",829" coordsize="66809,13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yf9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">
                  <v:group id="Group 346856732" o:spid="_x0000_s1075" style="position:absolute;top:829;width:66809;height:13828" coordorigin=",-2419" coordsize="66809,13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">
                    <v:group id="Group 346856733" o:spid="_x0000_s1076" style="position:absolute;top:-4;width:66809;height:11422" coordorigin=",-4" coordsize="66813,1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RwR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">
                      <v:rect id="Rectangle 346856734" o:spid="_x0000_s1077" style="position:absolute;top:-1;width:66813;height:1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" fillcolor="#c00000" stroked="f" strokeweight="1pt"/>
                      <v:roundrect id="Rounded Rectangle 346856735" o:spid="_x0000_s1078" style="position:absolute;left:755;top:-4;width:65353;height:1142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128" o:spid="_x0000_s107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    <v:textbox>
                        <w:txbxContent>
                          <w:p w14:paraId="5569F746" w14:textId="77777777" w:rsidR="00E70A84" w:rsidRPr="00000144" w:rsidRDefault="00E70A84" w:rsidP="00DB21F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29" o:spid="_x0000_s1080" type="#_x0000_t202" style="position:absolute;left:4646;top:3199;width:59722;height:11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<v:textbox>
                      <w:txbxContent>
                        <w:p w14:paraId="7FE11D86" w14:textId="77777777" w:rsidR="00E70A84" w:rsidRPr="00A55BE2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Tính giá trị các biểu thức sau:</w:t>
                          </w:r>
                        </w:p>
                        <w:p w14:paraId="7A36AC1D" w14:textId="77777777" w:rsidR="00E70A84" w:rsidRPr="00A55BE2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A55BE2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840" w:dyaOrig="340" w14:anchorId="45C08FFD">
                              <v:shape id="_x0000_i1076" type="#_x0000_t75" style="width:191.65pt;height:17pt" o:ole="">
                                <v:imagedata r:id="rId150" o:title=""/>
                              </v:shape>
                              <o:OLEObject Type="Embed" ProgID="Equation.DSMT4" ShapeID="_x0000_i1076" DrawAspect="Content" ObjectID="_1792678884" r:id="rId157"/>
                            </w:object>
                          </w:r>
                        </w:p>
                        <w:p w14:paraId="1E75E047" w14:textId="77777777" w:rsidR="00E70A84" w:rsidRPr="00A55BE2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A55BE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A55BE2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900" w:dyaOrig="340" w14:anchorId="0760BC4C">
                              <v:shape id="_x0000_i1077" type="#_x0000_t75" style="width:195pt;height:17pt" o:ole="">
                                <v:imagedata r:id="rId152" o:title=""/>
                              </v:shape>
                              <o:OLEObject Type="Embed" ProgID="Equation.DSMT4" ShapeID="_x0000_i1077" DrawAspect="Content" ObjectID="_1792678885" r:id="rId158"/>
                            </w:object>
                          </w:r>
                        </w:p>
                        <w:p w14:paraId="2B29D47E" w14:textId="77777777" w:rsidR="00E70A84" w:rsidRPr="00A55BE2" w:rsidRDefault="00E70A84" w:rsidP="00DB21F9">
                          <w:pPr>
                            <w:pStyle w:val="ListParagraph"/>
                            <w:tabs>
                              <w:tab w:val="left" w:pos="5040"/>
                              <w:tab w:val="left" w:pos="5670"/>
                            </w:tabs>
                            <w:spacing w:line="240" w:lineRule="auto"/>
                            <w:ind w:left="630"/>
                            <w:jc w:val="both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A55BE2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6560" w:dyaOrig="340" w14:anchorId="25246BDB">
                              <v:shape id="_x0000_i1078" type="#_x0000_t75" style="width:327.35pt;height:17pt" o:ole="">
                                <v:imagedata r:id="rId154" o:title=""/>
                              </v:shape>
                              <o:OLEObject Type="Embed" ProgID="Equation.DSMT4" ShapeID="_x0000_i1078" DrawAspect="Content" ObjectID="_1792678886" r:id="rId159"/>
                            </w:object>
                          </w:r>
                        </w:p>
                        <w:p w14:paraId="7EC9B14C" w14:textId="77777777" w:rsidR="00E70A84" w:rsidRPr="00000144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0" o:spid="_x0000_s108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">
                  <v:imagedata r:id="rId160" o:title=""/>
                </v:shape>
                <w10:anchorlock/>
              </v:group>
            </w:pict>
          </mc:Fallback>
        </mc:AlternateContent>
      </w:r>
    </w:p>
    <w:p w14:paraId="610301FC" w14:textId="77777777" w:rsidR="00DB21F9" w:rsidRPr="00F56552" w:rsidRDefault="00DB21F9" w:rsidP="00DB21F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B700028" w14:textId="77777777" w:rsidR="00FB691C" w:rsidRPr="00A55BE2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A55BE2">
        <w:rPr>
          <w:color w:val="C00000"/>
          <w:position w:val="-6"/>
        </w:rPr>
        <w:object w:dxaOrig="3840" w:dyaOrig="340" w14:anchorId="4E350F7A">
          <v:shape id="_x0000_i1079" type="#_x0000_t75" style="width:191.65pt;height:17pt" o:ole="">
            <v:imagedata r:id="rId150" o:title=""/>
          </v:shape>
          <o:OLEObject Type="Embed" ProgID="Equation.DSMT4" ShapeID="_x0000_i1079" DrawAspect="Content" ObjectID="_1792678683" r:id="rId161"/>
        </w:object>
      </w:r>
    </w:p>
    <w:p w14:paraId="22C2CFAE" w14:textId="77777777" w:rsidR="00FB691C" w:rsidRPr="00FA3C19" w:rsidRDefault="00FB691C" w:rsidP="00FB691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FA3C19">
        <w:rPr>
          <w:position w:val="-6"/>
        </w:rPr>
        <w:object w:dxaOrig="3840" w:dyaOrig="340" w14:anchorId="649FA617">
          <v:shape id="_x0000_i1080" type="#_x0000_t75" style="width:191.65pt;height:17pt" o:ole="">
            <v:imagedata r:id="rId162" o:title=""/>
          </v:shape>
          <o:OLEObject Type="Embed" ProgID="Equation.DSMT4" ShapeID="_x0000_i1080" DrawAspect="Content" ObjectID="_1792678684" r:id="rId163"/>
        </w:object>
      </w:r>
      <w:r w:rsidRPr="00FA3C19">
        <w:rPr>
          <w:position w:val="-16"/>
        </w:rPr>
        <w:object w:dxaOrig="2980" w:dyaOrig="440" w14:anchorId="5BB3BA56">
          <v:shape id="_x0000_i1081" type="#_x0000_t75" style="width:149.35pt;height:21.65pt" o:ole="">
            <v:imagedata r:id="rId164" o:title=""/>
          </v:shape>
          <o:OLEObject Type="Embed" ProgID="Equation.DSMT4" ShapeID="_x0000_i1081" DrawAspect="Content" ObjectID="_1792678685" r:id="rId165"/>
        </w:object>
      </w:r>
      <w:r w:rsidRPr="00FA3C19">
        <w:rPr>
          <w:rFonts w:ascii="Palatino Linotype" w:hAnsi="Palatino Linotype" w:cs="Times New Roman"/>
          <w:szCs w:val="24"/>
        </w:rPr>
        <w:t>.</w:t>
      </w:r>
    </w:p>
    <w:p w14:paraId="26A61530" w14:textId="77777777" w:rsidR="00FB691C" w:rsidRPr="00A55BE2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A55BE2">
        <w:rPr>
          <w:color w:val="C00000"/>
          <w:position w:val="-6"/>
        </w:rPr>
        <w:object w:dxaOrig="3900" w:dyaOrig="340" w14:anchorId="19006A5C">
          <v:shape id="_x0000_i1082" type="#_x0000_t75" style="width:195pt;height:17pt" o:ole="">
            <v:imagedata r:id="rId152" o:title=""/>
          </v:shape>
          <o:OLEObject Type="Embed" ProgID="Equation.DSMT4" ShapeID="_x0000_i1082" DrawAspect="Content" ObjectID="_1792678686" r:id="rId166"/>
        </w:object>
      </w:r>
    </w:p>
    <w:p w14:paraId="4C879725" w14:textId="77777777" w:rsidR="00FB691C" w:rsidRPr="00FA3C19" w:rsidRDefault="00FB691C" w:rsidP="00FB691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FA3C19">
        <w:rPr>
          <w:position w:val="-6"/>
        </w:rPr>
        <w:object w:dxaOrig="3900" w:dyaOrig="340" w14:anchorId="3FFCFB3A">
          <v:shape id="_x0000_i1083" type="#_x0000_t75" style="width:195pt;height:17pt" o:ole="">
            <v:imagedata r:id="rId167" o:title=""/>
          </v:shape>
          <o:OLEObject Type="Embed" ProgID="Equation.DSMT4" ShapeID="_x0000_i1083" DrawAspect="Content" ObjectID="_1792678687" r:id="rId168"/>
        </w:object>
      </w:r>
      <w:r w:rsidRPr="004436AB">
        <w:rPr>
          <w:position w:val="-30"/>
        </w:rPr>
        <w:object w:dxaOrig="3060" w:dyaOrig="780" w14:anchorId="673EB590">
          <v:shape id="_x0000_i1084" type="#_x0000_t75" style="width:153pt;height:38.65pt" o:ole="">
            <v:imagedata r:id="rId169" o:title=""/>
          </v:shape>
          <o:OLEObject Type="Embed" ProgID="Equation.DSMT4" ShapeID="_x0000_i1084" DrawAspect="Content" ObjectID="_1792678688" r:id="rId170"/>
        </w:object>
      </w:r>
      <w:r w:rsidRPr="00FA3C19">
        <w:rPr>
          <w:rFonts w:ascii="Palatino Linotype" w:hAnsi="Palatino Linotype" w:cs="Times New Roman"/>
          <w:szCs w:val="24"/>
        </w:rPr>
        <w:t>.</w:t>
      </w:r>
    </w:p>
    <w:p w14:paraId="08BE55F0" w14:textId="77777777" w:rsidR="00FB691C" w:rsidRPr="00A55BE2" w:rsidRDefault="00FB691C" w:rsidP="00FB691C">
      <w:pPr>
        <w:pStyle w:val="ListParagraph"/>
        <w:tabs>
          <w:tab w:val="left" w:pos="5670"/>
        </w:tabs>
        <w:spacing w:line="240" w:lineRule="auto"/>
        <w:ind w:left="0"/>
        <w:jc w:val="both"/>
        <w:rPr>
          <w:rFonts w:ascii="Yu Gothic UI Semibold" w:eastAsia="Yu Gothic UI Semibold" w:hAnsi="Yu Gothic UI Semibold" w:cs="Times New Roman"/>
          <w:b/>
          <w:color w:val="C00000"/>
          <w:sz w:val="24"/>
          <w:szCs w:val="24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A55BE2">
        <w:rPr>
          <w:color w:val="C00000"/>
          <w:position w:val="-6"/>
        </w:rPr>
        <w:object w:dxaOrig="6560" w:dyaOrig="340" w14:anchorId="6BC838D1">
          <v:shape id="_x0000_i1085" type="#_x0000_t75" style="width:327.35pt;height:17pt" o:ole="">
            <v:imagedata r:id="rId154" o:title=""/>
          </v:shape>
          <o:OLEObject Type="Embed" ProgID="Equation.DSMT4" ShapeID="_x0000_i1085" DrawAspect="Content" ObjectID="_1792678689" r:id="rId171"/>
        </w:object>
      </w:r>
    </w:p>
    <w:p w14:paraId="08F39675" w14:textId="77777777" w:rsidR="00FB691C" w:rsidRPr="00FA3C19" w:rsidRDefault="00FB691C" w:rsidP="00FB691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FA3C19">
        <w:rPr>
          <w:position w:val="-6"/>
        </w:rPr>
        <w:object w:dxaOrig="6560" w:dyaOrig="340" w14:anchorId="7B388C27">
          <v:shape id="_x0000_i1086" type="#_x0000_t75" style="width:327.35pt;height:17pt" o:ole="">
            <v:imagedata r:id="rId172" o:title=""/>
          </v:shape>
          <o:OLEObject Type="Embed" ProgID="Equation.DSMT4" ShapeID="_x0000_i1086" DrawAspect="Content" ObjectID="_1792678690" r:id="rId173"/>
        </w:object>
      </w:r>
    </w:p>
    <w:p w14:paraId="03DFB7D0" w14:textId="77777777" w:rsidR="00FB691C" w:rsidRDefault="00FB691C" w:rsidP="00FB691C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A3C19">
        <w:rPr>
          <w:position w:val="-36"/>
        </w:rPr>
        <w:object w:dxaOrig="6660" w:dyaOrig="900" w14:anchorId="4365B977">
          <v:shape id="_x0000_i1087" type="#_x0000_t75" style="width:333pt;height:45pt" o:ole="">
            <v:imagedata r:id="rId174" o:title=""/>
          </v:shape>
          <o:OLEObject Type="Embed" ProgID="Equation.DSMT4" ShapeID="_x0000_i1087" DrawAspect="Content" ObjectID="_1792678691" r:id="rId175"/>
        </w:object>
      </w:r>
      <w:r w:rsidRPr="00FA3C19">
        <w:rPr>
          <w:rFonts w:ascii="Palatino Linotype" w:hAnsi="Palatino Linotype" w:cs="Times New Roman"/>
          <w:szCs w:val="24"/>
        </w:rPr>
        <w:t>.</w:t>
      </w:r>
    </w:p>
    <w:p w14:paraId="389B479B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088E977" wp14:editId="0F714EE7">
                <wp:extent cx="6680836" cy="1514475"/>
                <wp:effectExtent l="0" t="0" r="5715" b="9525"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14475"/>
                          <a:chOff x="0" y="9524"/>
                          <a:chExt cx="6680836" cy="1514475"/>
                        </a:xfrm>
                      </wpg:grpSpPr>
                      <wpg:grpSp>
                        <wpg:cNvPr id="132" name="Group 132"/>
                        <wpg:cNvGrpSpPr/>
                        <wpg:grpSpPr>
                          <a:xfrm>
                            <a:off x="0" y="161925"/>
                            <a:ext cx="6680836" cy="1362074"/>
                            <a:chOff x="0" y="82942"/>
                            <a:chExt cx="6680973" cy="1362499"/>
                          </a:xfrm>
                        </wpg:grpSpPr>
                        <wpg:grpSp>
                          <wpg:cNvPr id="133" name="Group 133"/>
                          <wpg:cNvGrpSpPr/>
                          <wpg:grpSpPr>
                            <a:xfrm>
                              <a:off x="0" y="82942"/>
                              <a:ext cx="6680973" cy="1362497"/>
                              <a:chOff x="0" y="-241965"/>
                              <a:chExt cx="6680973" cy="1363513"/>
                            </a:xfrm>
                          </wpg:grpSpPr>
                          <wpg:grpSp>
                            <wpg:cNvPr id="134" name="Group 134"/>
                            <wpg:cNvGrpSpPr/>
                            <wpg:grpSpPr>
                              <a:xfrm>
                                <a:off x="0" y="-638"/>
                                <a:ext cx="6680973" cy="1122186"/>
                                <a:chOff x="0" y="-638"/>
                                <a:chExt cx="6681308" cy="1122434"/>
                              </a:xfrm>
                            </wpg:grpSpPr>
                            <wps:wsp>
                              <wps:cNvPr id="135" name="Rectangle 135"/>
                              <wps:cNvSpPr/>
                              <wps:spPr>
                                <a:xfrm>
                                  <a:off x="0" y="-296"/>
                                  <a:ext cx="6681308" cy="11220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Rounded Rectangle 136"/>
                              <wps:cNvSpPr/>
                              <wps:spPr>
                                <a:xfrm>
                                  <a:off x="75509" y="-638"/>
                                  <a:ext cx="6535308" cy="112213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7" name="Text Box 1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54CE71B" w14:textId="77777777" w:rsidR="00E70A84" w:rsidRPr="00000144" w:rsidRDefault="00E70A84" w:rsidP="00DB21F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8" name="Text Box 138"/>
                          <wps:cNvSpPr txBox="1"/>
                          <wps:spPr>
                            <a:xfrm>
                              <a:off x="464600" y="319962"/>
                              <a:ext cx="5972297" cy="11254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87A349" w14:textId="77777777" w:rsidR="00E70A84" w:rsidRPr="00DB21F9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DB21F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Tính giá trị các biểu thức sau:</w:t>
                                </w:r>
                              </w:p>
                              <w:p w14:paraId="7F900A6C" w14:textId="77777777" w:rsidR="00E70A84" w:rsidRPr="00DB21F9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DB21F9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DB21F9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4120" w:dyaOrig="340" w14:anchorId="014A6589">
                                    <v:shape id="_x0000_i1088" type="#_x0000_t75" style="width:206.35pt;height:17pt" o:ole="">
                                      <v:imagedata r:id="rId176" o:title=""/>
                                    </v:shape>
                                    <o:OLEObject Type="Embed" ProgID="Equation.DSMT4" ShapeID="_x0000_i1088" DrawAspect="Content" ObjectID="_1792678887" r:id="rId177"/>
                                  </w:object>
                                </w:r>
                              </w:p>
                              <w:p w14:paraId="53ECC872" w14:textId="77777777" w:rsidR="00E70A84" w:rsidRPr="00DB21F9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DB21F9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DB21F9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5340" w:dyaOrig="340" w14:anchorId="1E25FC5B">
                                    <v:shape id="_x0000_i1089" type="#_x0000_t75" style="width:267pt;height:17pt" o:ole="">
                                      <v:imagedata r:id="rId178" o:title=""/>
                                    </v:shape>
                                    <o:OLEObject Type="Embed" ProgID="Equation.DSMT4" ShapeID="_x0000_i1089" DrawAspect="Content" ObjectID="_1792678888" r:id="rId179"/>
                                  </w:object>
                                </w:r>
                              </w:p>
                              <w:p w14:paraId="3DD296F4" w14:textId="77777777" w:rsidR="00E70A84" w:rsidRPr="00DB21F9" w:rsidRDefault="00E70A84" w:rsidP="00DB21F9">
                                <w:pPr>
                                  <w:pStyle w:val="ListParagraph"/>
                                  <w:tabs>
                                    <w:tab w:val="left" w:pos="5040"/>
                                    <w:tab w:val="left" w:pos="5670"/>
                                  </w:tabs>
                                  <w:spacing w:line="240" w:lineRule="auto"/>
                                  <w:ind w:left="54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DB21F9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DB21F9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4120" w:dyaOrig="340" w14:anchorId="324F02C1">
                                    <v:shape id="_x0000_i1090" type="#_x0000_t75" style="width:206.35pt;height:17pt" o:ole="">
                                      <v:imagedata r:id="rId180" o:title=""/>
                                    </v:shape>
                                    <o:OLEObject Type="Embed" ProgID="Equation.DSMT4" ShapeID="_x0000_i1090" DrawAspect="Content" ObjectID="_1792678889" r:id="rId181"/>
                                  </w:object>
                                </w:r>
                              </w:p>
                              <w:p w14:paraId="52F5EACD" w14:textId="77777777" w:rsidR="00E70A84" w:rsidRPr="00DB21F9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88E977" id="Group 131" o:spid="_x0000_s1082" style="width:526.05pt;height:119.25pt;mso-position-horizontal-relative:char;mso-position-vertical-relative:line" coordorigin=",95" coordsize="66808,15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">
                <v:group id="Group 132" o:spid="_x0000_s1083" style="position:absolute;top:1619;width:66808;height:13620" coordorigin=",829" coordsize="66809,1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<v:group id="Group 133" o:spid="_x0000_s1084" style="position:absolute;top:829;width:66809;height:13625" coordorigin=",-2419" coordsize="66809,13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<v:group id="Group 134" o:spid="_x0000_s1085" style="position:absolute;top:-6;width:66809;height:11221" coordorigin=",-6" coordsize="66813,1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<v:rect id="Rectangle 135" o:spid="_x0000_s1086" style="position:absolute;top:-2;width:66813;height:11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" fillcolor="#c00000" stroked="f" strokeweight="1pt"/>
                      <v:roundrect id="Rounded Rectangle 136" o:spid="_x0000_s1087" style="position:absolute;left:755;top:-6;width:65353;height:1122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37" o:spid="_x0000_s108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  <v:textbox>
                        <w:txbxContent>
                          <w:p w14:paraId="154CE71B" w14:textId="77777777" w:rsidR="00E70A84" w:rsidRPr="00000144" w:rsidRDefault="00E70A84" w:rsidP="00DB21F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8" o:spid="_x0000_s1089" type="#_x0000_t202" style="position:absolute;left:4646;top:3199;width:59722;height:11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<v:textbox>
                      <w:txbxContent>
                        <w:p w14:paraId="4587A349" w14:textId="77777777" w:rsidR="00E70A84" w:rsidRPr="00DB21F9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DB21F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Tính giá trị các biểu thức sau:</w:t>
                          </w:r>
                        </w:p>
                        <w:p w14:paraId="7F900A6C" w14:textId="77777777" w:rsidR="00E70A84" w:rsidRPr="00DB21F9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DB21F9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DB21F9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4120" w:dyaOrig="340" w14:anchorId="014A6589">
                              <v:shape id="_x0000_i1088" type="#_x0000_t75" style="width:206.35pt;height:17pt" o:ole="">
                                <v:imagedata r:id="rId176" o:title=""/>
                              </v:shape>
                              <o:OLEObject Type="Embed" ProgID="Equation.DSMT4" ShapeID="_x0000_i1088" DrawAspect="Content" ObjectID="_1792678887" r:id="rId182"/>
                            </w:object>
                          </w:r>
                        </w:p>
                        <w:p w14:paraId="53ECC872" w14:textId="77777777" w:rsidR="00E70A84" w:rsidRPr="00DB21F9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DB21F9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DB21F9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5340" w:dyaOrig="340" w14:anchorId="1E25FC5B">
                              <v:shape id="_x0000_i1089" type="#_x0000_t75" style="width:267pt;height:17pt" o:ole="">
                                <v:imagedata r:id="rId178" o:title=""/>
                              </v:shape>
                              <o:OLEObject Type="Embed" ProgID="Equation.DSMT4" ShapeID="_x0000_i1089" DrawAspect="Content" ObjectID="_1792678888" r:id="rId183"/>
                            </w:object>
                          </w:r>
                        </w:p>
                        <w:p w14:paraId="3DD296F4" w14:textId="77777777" w:rsidR="00E70A84" w:rsidRPr="00DB21F9" w:rsidRDefault="00E70A84" w:rsidP="00DB21F9">
                          <w:pPr>
                            <w:pStyle w:val="ListParagraph"/>
                            <w:tabs>
                              <w:tab w:val="left" w:pos="5040"/>
                              <w:tab w:val="left" w:pos="5670"/>
                            </w:tabs>
                            <w:spacing w:line="240" w:lineRule="auto"/>
                            <w:ind w:left="540"/>
                            <w:jc w:val="both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DB21F9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DB21F9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4120" w:dyaOrig="340" w14:anchorId="324F02C1">
                              <v:shape id="_x0000_i1090" type="#_x0000_t75" style="width:206.35pt;height:17pt" o:ole="">
                                <v:imagedata r:id="rId180" o:title=""/>
                              </v:shape>
                              <o:OLEObject Type="Embed" ProgID="Equation.DSMT4" ShapeID="_x0000_i1090" DrawAspect="Content" ObjectID="_1792678889" r:id="rId184"/>
                            </w:object>
                          </w:r>
                        </w:p>
                        <w:p w14:paraId="52F5EACD" w14:textId="77777777" w:rsidR="00E70A84" w:rsidRPr="00DB21F9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9" o:spid="_x0000_s109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">
                  <v:imagedata r:id="rId160" o:title=""/>
                </v:shape>
                <w10:anchorlock/>
              </v:group>
            </w:pict>
          </mc:Fallback>
        </mc:AlternateContent>
      </w:r>
    </w:p>
    <w:p w14:paraId="3816E31F" w14:textId="77777777" w:rsidR="00DB21F9" w:rsidRPr="00F56552" w:rsidRDefault="00DB21F9" w:rsidP="00DB21F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113DF9F" w14:textId="77777777" w:rsidR="00FB691C" w:rsidRPr="00A55BE2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A55BE2">
        <w:rPr>
          <w:color w:val="C00000"/>
          <w:position w:val="-6"/>
        </w:rPr>
        <w:object w:dxaOrig="4120" w:dyaOrig="340" w14:anchorId="08ECB123">
          <v:shape id="_x0000_i1091" type="#_x0000_t75" style="width:206.35pt;height:17pt" o:ole="">
            <v:imagedata r:id="rId176" o:title=""/>
          </v:shape>
          <o:OLEObject Type="Embed" ProgID="Equation.DSMT4" ShapeID="_x0000_i1091" DrawAspect="Content" ObjectID="_1792678692" r:id="rId185"/>
        </w:object>
      </w:r>
    </w:p>
    <w:p w14:paraId="5276BBEA" w14:textId="77777777" w:rsidR="00FB691C" w:rsidRPr="00FA3C19" w:rsidRDefault="00FB691C" w:rsidP="00FB691C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vi-VN"/>
        </w:rPr>
      </w:pPr>
      <w:r w:rsidRPr="00FA3C19">
        <w:rPr>
          <w:position w:val="-18"/>
        </w:rPr>
        <w:object w:dxaOrig="4520" w:dyaOrig="480" w14:anchorId="7B544E8C">
          <v:shape id="_x0000_i1092" type="#_x0000_t75" style="width:225.65pt;height:24.35pt" o:ole="">
            <v:imagedata r:id="rId186" o:title=""/>
          </v:shape>
          <o:OLEObject Type="Embed" ProgID="Equation.DSMT4" ShapeID="_x0000_i1092" DrawAspect="Content" ObjectID="_1792678693" r:id="rId187"/>
        </w:object>
      </w:r>
    </w:p>
    <w:p w14:paraId="3013E217" w14:textId="77777777" w:rsidR="00FB691C" w:rsidRPr="00FA3C19" w:rsidRDefault="00FB691C" w:rsidP="00FB691C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A3C19">
        <w:rPr>
          <w:position w:val="-18"/>
        </w:rPr>
        <w:object w:dxaOrig="5240" w:dyaOrig="480" w14:anchorId="6C5651F5">
          <v:shape id="_x0000_i1093" type="#_x0000_t75" style="width:261.35pt;height:24.35pt" o:ole="">
            <v:imagedata r:id="rId188" o:title=""/>
          </v:shape>
          <o:OLEObject Type="Embed" ProgID="Equation.DSMT4" ShapeID="_x0000_i1093" DrawAspect="Content" ObjectID="_1792678694" r:id="rId189"/>
        </w:object>
      </w:r>
    </w:p>
    <w:p w14:paraId="05D55D48" w14:textId="77777777" w:rsidR="00FB691C" w:rsidRPr="00A55BE2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A55BE2">
        <w:rPr>
          <w:color w:val="C00000"/>
          <w:position w:val="-6"/>
        </w:rPr>
        <w:object w:dxaOrig="5340" w:dyaOrig="340" w14:anchorId="46932302">
          <v:shape id="_x0000_i1094" type="#_x0000_t75" style="width:267pt;height:17pt" o:ole="">
            <v:imagedata r:id="rId178" o:title=""/>
          </v:shape>
          <o:OLEObject Type="Embed" ProgID="Equation.DSMT4" ShapeID="_x0000_i1094" DrawAspect="Content" ObjectID="_1792678695" r:id="rId190"/>
        </w:object>
      </w:r>
    </w:p>
    <w:p w14:paraId="65684D39" w14:textId="77777777" w:rsidR="00FB691C" w:rsidRPr="00FA3C19" w:rsidRDefault="00FB691C" w:rsidP="00FB691C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A3C19">
        <w:rPr>
          <w:position w:val="-18"/>
        </w:rPr>
        <w:object w:dxaOrig="6920" w:dyaOrig="480" w14:anchorId="15B2D913">
          <v:shape id="_x0000_i1095" type="#_x0000_t75" style="width:345pt;height:24.35pt" o:ole="">
            <v:imagedata r:id="rId191" o:title=""/>
          </v:shape>
          <o:OLEObject Type="Embed" ProgID="Equation.DSMT4" ShapeID="_x0000_i1095" DrawAspect="Content" ObjectID="_1792678696" r:id="rId192"/>
        </w:object>
      </w:r>
      <w:r w:rsidRPr="00FA3C19">
        <w:rPr>
          <w:rFonts w:ascii="Palatino Linotype" w:hAnsi="Palatino Linotype" w:cs="Times New Roman"/>
          <w:szCs w:val="24"/>
        </w:rPr>
        <w:t xml:space="preserve"> </w:t>
      </w:r>
      <w:r w:rsidRPr="00FA3C19">
        <w:rPr>
          <w:position w:val="-18"/>
        </w:rPr>
        <w:object w:dxaOrig="6800" w:dyaOrig="480" w14:anchorId="093E5D1C">
          <v:shape id="_x0000_i1096" type="#_x0000_t75" style="width:340.35pt;height:24.35pt" o:ole="">
            <v:imagedata r:id="rId193" o:title=""/>
          </v:shape>
          <o:OLEObject Type="Embed" ProgID="Equation.DSMT4" ShapeID="_x0000_i1096" DrawAspect="Content" ObjectID="_1792678697" r:id="rId194"/>
        </w:object>
      </w:r>
    </w:p>
    <w:p w14:paraId="6D677B24" w14:textId="77777777" w:rsidR="00FB691C" w:rsidRPr="00A55BE2" w:rsidRDefault="00FB691C" w:rsidP="00FB691C">
      <w:pPr>
        <w:pStyle w:val="ListParagraph"/>
        <w:tabs>
          <w:tab w:val="left" w:pos="5670"/>
        </w:tabs>
        <w:spacing w:line="240" w:lineRule="auto"/>
        <w:ind w:left="0"/>
        <w:jc w:val="both"/>
        <w:rPr>
          <w:rFonts w:ascii="Yu Gothic UI Semibold" w:eastAsia="Yu Gothic UI Semibold" w:hAnsi="Yu Gothic UI Semibold" w:cs="Times New Roman"/>
          <w:b/>
          <w:color w:val="C00000"/>
          <w:sz w:val="24"/>
          <w:szCs w:val="24"/>
        </w:rPr>
      </w:pPr>
      <w:r w:rsidRPr="00A55BE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A55BE2">
        <w:rPr>
          <w:color w:val="C00000"/>
          <w:position w:val="-6"/>
        </w:rPr>
        <w:object w:dxaOrig="4120" w:dyaOrig="340" w14:anchorId="3886BF48">
          <v:shape id="_x0000_i1097" type="#_x0000_t75" style="width:206.35pt;height:17pt" o:ole="">
            <v:imagedata r:id="rId176" o:title=""/>
          </v:shape>
          <o:OLEObject Type="Embed" ProgID="Equation.DSMT4" ShapeID="_x0000_i1097" DrawAspect="Content" ObjectID="_1792678698" r:id="rId195"/>
        </w:object>
      </w:r>
    </w:p>
    <w:p w14:paraId="35EC0273" w14:textId="77777777" w:rsidR="00FB691C" w:rsidRPr="00FA3C19" w:rsidRDefault="00FB691C" w:rsidP="00FB691C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A3C19">
        <w:rPr>
          <w:position w:val="-18"/>
        </w:rPr>
        <w:object w:dxaOrig="5520" w:dyaOrig="480" w14:anchorId="24650B45">
          <v:shape id="_x0000_i1098" type="#_x0000_t75" style="width:276.65pt;height:24.35pt" o:ole="">
            <v:imagedata r:id="rId196" o:title=""/>
          </v:shape>
          <o:OLEObject Type="Embed" ProgID="Equation.DSMT4" ShapeID="_x0000_i1098" DrawAspect="Content" ObjectID="_1792678699" r:id="rId197"/>
        </w:object>
      </w:r>
    </w:p>
    <w:p w14:paraId="3A26BEAF" w14:textId="77777777" w:rsidR="00FB691C" w:rsidRDefault="00FB691C" w:rsidP="00FB691C">
      <w:pPr>
        <w:spacing w:after="0" w:line="240" w:lineRule="auto"/>
        <w:ind w:left="992"/>
      </w:pPr>
      <w:r w:rsidRPr="00FA3C19">
        <w:rPr>
          <w:position w:val="-18"/>
        </w:rPr>
        <w:object w:dxaOrig="5179" w:dyaOrig="480" w14:anchorId="536E0EF0">
          <v:shape id="_x0000_i1099" type="#_x0000_t75" style="width:258.65pt;height:24.35pt" o:ole="">
            <v:imagedata r:id="rId198" o:title=""/>
          </v:shape>
          <o:OLEObject Type="Embed" ProgID="Equation.DSMT4" ShapeID="_x0000_i1099" DrawAspect="Content" ObjectID="_1792678700" r:id="rId199"/>
        </w:object>
      </w:r>
    </w:p>
    <w:p w14:paraId="7B6E0F4B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03FE1DB" wp14:editId="6DC87223">
                <wp:extent cx="6680836" cy="1514475"/>
                <wp:effectExtent l="0" t="0" r="5715" b="9525"/>
                <wp:docPr id="140" name="Group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14475"/>
                          <a:chOff x="0" y="9524"/>
                          <a:chExt cx="6680836" cy="1514475"/>
                        </a:xfrm>
                      </wpg:grpSpPr>
                      <wpg:grpSp>
                        <wpg:cNvPr id="141" name="Group 141"/>
                        <wpg:cNvGrpSpPr/>
                        <wpg:grpSpPr>
                          <a:xfrm>
                            <a:off x="0" y="161925"/>
                            <a:ext cx="6680836" cy="1362074"/>
                            <a:chOff x="0" y="82942"/>
                            <a:chExt cx="6680973" cy="1362499"/>
                          </a:xfrm>
                        </wpg:grpSpPr>
                        <wpg:grpSp>
                          <wpg:cNvPr id="142" name="Group 142"/>
                          <wpg:cNvGrpSpPr/>
                          <wpg:grpSpPr>
                            <a:xfrm>
                              <a:off x="0" y="82942"/>
                              <a:ext cx="6680973" cy="1362497"/>
                              <a:chOff x="0" y="-241965"/>
                              <a:chExt cx="6680973" cy="1363513"/>
                            </a:xfrm>
                          </wpg:grpSpPr>
                          <wpg:grpSp>
                            <wpg:cNvPr id="143" name="Group 143"/>
                            <wpg:cNvGrpSpPr/>
                            <wpg:grpSpPr>
                              <a:xfrm>
                                <a:off x="0" y="-638"/>
                                <a:ext cx="6680973" cy="1122186"/>
                                <a:chOff x="0" y="-638"/>
                                <a:chExt cx="6681308" cy="1122434"/>
                              </a:xfrm>
                            </wpg:grpSpPr>
                            <wps:wsp>
                              <wps:cNvPr id="144" name="Rectangle 144"/>
                              <wps:cNvSpPr/>
                              <wps:spPr>
                                <a:xfrm>
                                  <a:off x="0" y="-296"/>
                                  <a:ext cx="6681308" cy="11220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Rounded Rectangle 145"/>
                              <wps:cNvSpPr/>
                              <wps:spPr>
                                <a:xfrm>
                                  <a:off x="75509" y="-638"/>
                                  <a:ext cx="6535308" cy="112213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" name="Text Box 14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D6B70F" w14:textId="77777777" w:rsidR="00E70A84" w:rsidRPr="00000144" w:rsidRDefault="00E70A84" w:rsidP="00DB21F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7" name="Text Box 147"/>
                          <wps:cNvSpPr txBox="1"/>
                          <wps:spPr>
                            <a:xfrm>
                              <a:off x="464600" y="319962"/>
                              <a:ext cx="5972297" cy="11254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DFAAC8D" w14:textId="77777777" w:rsidR="00E70A84" w:rsidRPr="000964E8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Thực hiện các yêu cầu</w:t>
                                </w:r>
                                <w:r w:rsidRPr="00FA3C1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sau:</w:t>
                                </w:r>
                              </w:p>
                              <w:p w14:paraId="44BA9CFA" w14:textId="77777777" w:rsidR="00E70A84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</w:pPr>
                                <w:r w:rsidRPr="00FB691C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B46053">
                                  <w:rPr>
                                    <w:rFonts w:ascii="Palatino Linotype" w:eastAsia="Palatino Linotype" w:hAnsi="Palatino Linotype"/>
                                    <w:noProof/>
                                    <w:szCs w:val="24"/>
                                  </w:rPr>
                                  <w:t xml:space="preserve">Cho </w:t>
                                </w:r>
                                <w:r w:rsidRPr="00B46053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940" w:dyaOrig="279" w14:anchorId="1C298756">
                                    <v:shape id="_x0000_i1100" type="#_x0000_t75" style="width:47pt;height:14.35pt" o:ole="">
                                      <v:imagedata r:id="rId200" o:title=""/>
                                    </v:shape>
                                    <o:OLEObject Type="Embed" ProgID="Equation.DSMT4" ShapeID="_x0000_i1100" DrawAspect="Content" ObjectID="_1792678890" r:id="rId201"/>
                                  </w:object>
                                </w:r>
                                <w:r w:rsidRPr="00B46053">
                                  <w:rPr>
                                    <w:rFonts w:ascii="Palatino Linotype" w:eastAsia="Palatino Linotype" w:hAnsi="Palatino Linotype"/>
                                    <w:noProof/>
                                    <w:szCs w:val="24"/>
                                  </w:rPr>
                                  <w:t xml:space="preserve">. Tính </w:t>
                                </w:r>
                                <w:r w:rsidRPr="00B46053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860" w:dyaOrig="639" w14:anchorId="0039A894">
                                    <v:shape id="_x0000_i1101" type="#_x0000_t75" style="width:93pt;height:32.65pt" o:ole="">
                                      <v:imagedata r:id="rId202" o:title=""/>
                                    </v:shape>
                                    <o:OLEObject Type="Embed" ProgID="Equation.DSMT4" ShapeID="_x0000_i1101" DrawAspect="Content" ObjectID="_1792678891" r:id="rId203"/>
                                  </w:object>
                                </w:r>
                              </w:p>
                              <w:p w14:paraId="4624F11F" w14:textId="77777777" w:rsidR="00E70A84" w:rsidRPr="00B46053" w:rsidRDefault="00E70A84" w:rsidP="00DB21F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FB691C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B46053">
                                  <w:rPr>
                                    <w:rFonts w:ascii="Palatino Linotype" w:eastAsia="Palatino Linotype" w:hAnsi="Palatino Linotype"/>
                                    <w:noProof/>
                                    <w:szCs w:val="24"/>
                                  </w:rPr>
                                  <w:t xml:space="preserve">Cho </w:t>
                                </w:r>
                                <w:r w:rsidRPr="00B46053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1020" w:dyaOrig="279" w14:anchorId="3F04E5AF">
                                    <v:shape id="_x0000_i1102" type="#_x0000_t75" style="width:51pt;height:14.35pt" o:ole="">
                                      <v:imagedata r:id="rId204" o:title=""/>
                                    </v:shape>
                                    <o:OLEObject Type="Embed" ProgID="Equation.DSMT4" ShapeID="_x0000_i1102" DrawAspect="Content" ObjectID="_1792678892" r:id="rId205"/>
                                  </w:object>
                                </w:r>
                                <w:r w:rsidRPr="00B46053">
                                  <w:rPr>
                                    <w:rFonts w:ascii="Palatino Linotype" w:eastAsia="Palatino Linotype" w:hAnsi="Palatino Linotype"/>
                                    <w:noProof/>
                                    <w:szCs w:val="24"/>
                                  </w:rPr>
                                  <w:t xml:space="preserve">. Tính </w:t>
                                </w:r>
                                <w:r w:rsidRPr="00B46053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80" w:dyaOrig="639" w14:anchorId="39EC3757">
                                    <v:shape id="_x0000_i1103" type="#_x0000_t75" style="width:99.35pt;height:32.65pt" o:ole="">
                                      <v:imagedata r:id="rId206" o:title=""/>
                                    </v:shape>
                                    <o:OLEObject Type="Embed" ProgID="Equation.DSMT4" ShapeID="_x0000_i1103" DrawAspect="Content" ObjectID="_1792678893" r:id="rId207"/>
                                  </w:object>
                                </w:r>
                              </w:p>
                              <w:p w14:paraId="124304FC" w14:textId="77777777" w:rsidR="00E70A84" w:rsidRPr="00DB21F9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8" name="Picture 148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03FE1DB" id="Group 140" o:spid="_x0000_s1091" style="width:526.05pt;height:119.25pt;mso-position-horizontal-relative:char;mso-position-vertical-relative:line" coordorigin=",95" coordsize="66808,15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">
                <v:group id="Group 141" o:spid="_x0000_s1092" style="position:absolute;top:1619;width:66808;height:13620" coordorigin=",829" coordsize="66809,1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group id="Group 142" o:spid="_x0000_s1093" style="position:absolute;top:829;width:66809;height:13625" coordorigin=",-2419" coordsize="66809,13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group id="Group 143" o:spid="_x0000_s1094" style="position:absolute;top:-6;width:66809;height:11221" coordorigin=",-6" coordsize="66813,1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<v:rect id="Rectangle 144" o:spid="_x0000_s1095" style="position:absolute;top:-2;width:66813;height:11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" fillcolor="#c00000" stroked="f" strokeweight="1pt"/>
                      <v:roundrect id="Rounded Rectangle 145" o:spid="_x0000_s1096" style="position:absolute;left:755;top:-6;width:65353;height:1122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46" o:spid="_x0000_s109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  <v:textbox>
                        <w:txbxContent>
                          <w:p w14:paraId="3AD6B70F" w14:textId="77777777" w:rsidR="00E70A84" w:rsidRPr="00000144" w:rsidRDefault="00E70A84" w:rsidP="00DB21F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7" o:spid="_x0000_s1098" type="#_x0000_t202" style="position:absolute;left:4646;top:3199;width:59722;height:11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  <v:textbox>
                      <w:txbxContent>
                        <w:p w14:paraId="6DFAAC8D" w14:textId="77777777" w:rsidR="00E70A84" w:rsidRPr="000964E8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Thực hiện các yêu cầu</w:t>
                          </w:r>
                          <w:r w:rsidRPr="00FA3C19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sau:</w:t>
                          </w:r>
                        </w:p>
                        <w:p w14:paraId="44BA9CFA" w14:textId="77777777" w:rsidR="00E70A84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</w:pPr>
                          <w:r w:rsidRPr="00FB691C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B46053">
                            <w:rPr>
                              <w:rFonts w:ascii="Palatino Linotype" w:eastAsia="Palatino Linotype" w:hAnsi="Palatino Linotype"/>
                              <w:noProof/>
                              <w:szCs w:val="24"/>
                            </w:rPr>
                            <w:t xml:space="preserve">Cho </w:t>
                          </w:r>
                          <w:r w:rsidRPr="00B46053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940" w:dyaOrig="279" w14:anchorId="1C298756">
                              <v:shape id="_x0000_i1100" type="#_x0000_t75" style="width:47pt;height:14.35pt" o:ole="">
                                <v:imagedata r:id="rId200" o:title=""/>
                              </v:shape>
                              <o:OLEObject Type="Embed" ProgID="Equation.DSMT4" ShapeID="_x0000_i1100" DrawAspect="Content" ObjectID="_1792678890" r:id="rId208"/>
                            </w:object>
                          </w:r>
                          <w:r w:rsidRPr="00B46053">
                            <w:rPr>
                              <w:rFonts w:ascii="Palatino Linotype" w:eastAsia="Palatino Linotype" w:hAnsi="Palatino Linotype"/>
                              <w:noProof/>
                              <w:szCs w:val="24"/>
                            </w:rPr>
                            <w:t xml:space="preserve">. Tính </w:t>
                          </w:r>
                          <w:r w:rsidRPr="00B46053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860" w:dyaOrig="639" w14:anchorId="0039A894">
                              <v:shape id="_x0000_i1101" type="#_x0000_t75" style="width:93pt;height:32.65pt" o:ole="">
                                <v:imagedata r:id="rId202" o:title=""/>
                              </v:shape>
                              <o:OLEObject Type="Embed" ProgID="Equation.DSMT4" ShapeID="_x0000_i1101" DrawAspect="Content" ObjectID="_1792678891" r:id="rId209"/>
                            </w:object>
                          </w:r>
                        </w:p>
                        <w:p w14:paraId="4624F11F" w14:textId="77777777" w:rsidR="00E70A84" w:rsidRPr="00B46053" w:rsidRDefault="00E70A84" w:rsidP="00DB21F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FB691C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B46053">
                            <w:rPr>
                              <w:rFonts w:ascii="Palatino Linotype" w:eastAsia="Palatino Linotype" w:hAnsi="Palatino Linotype"/>
                              <w:noProof/>
                              <w:szCs w:val="24"/>
                            </w:rPr>
                            <w:t xml:space="preserve">Cho </w:t>
                          </w:r>
                          <w:r w:rsidRPr="00B46053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1020" w:dyaOrig="279" w14:anchorId="3F04E5AF">
                              <v:shape id="_x0000_i1102" type="#_x0000_t75" style="width:51pt;height:14.35pt" o:ole="">
                                <v:imagedata r:id="rId204" o:title=""/>
                              </v:shape>
                              <o:OLEObject Type="Embed" ProgID="Equation.DSMT4" ShapeID="_x0000_i1102" DrawAspect="Content" ObjectID="_1792678892" r:id="rId210"/>
                            </w:object>
                          </w:r>
                          <w:r w:rsidRPr="00B46053">
                            <w:rPr>
                              <w:rFonts w:ascii="Palatino Linotype" w:eastAsia="Palatino Linotype" w:hAnsi="Palatino Linotype"/>
                              <w:noProof/>
                              <w:szCs w:val="24"/>
                            </w:rPr>
                            <w:t xml:space="preserve">. Tính </w:t>
                          </w:r>
                          <w:r w:rsidRPr="00B46053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80" w:dyaOrig="639" w14:anchorId="39EC3757">
                              <v:shape id="_x0000_i1103" type="#_x0000_t75" style="width:99.35pt;height:32.65pt" o:ole="">
                                <v:imagedata r:id="rId206" o:title=""/>
                              </v:shape>
                              <o:OLEObject Type="Embed" ProgID="Equation.DSMT4" ShapeID="_x0000_i1103" DrawAspect="Content" ObjectID="_1792678893" r:id="rId211"/>
                            </w:object>
                          </w:r>
                        </w:p>
                        <w:p w14:paraId="124304FC" w14:textId="77777777" w:rsidR="00E70A84" w:rsidRPr="00DB21F9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8" o:spid="_x0000_s109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">
                  <v:imagedata r:id="rId160" o:title=""/>
                </v:shape>
                <w10:anchorlock/>
              </v:group>
            </w:pict>
          </mc:Fallback>
        </mc:AlternateContent>
      </w:r>
    </w:p>
    <w:p w14:paraId="484DBAA3" w14:textId="77777777" w:rsidR="00DB21F9" w:rsidRPr="00F56552" w:rsidRDefault="00DB21F9" w:rsidP="00DB21F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8FDEBEF" w14:textId="77777777" w:rsidR="00FB691C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Cs w:val="24"/>
          <w:lang w:val="nl-NL"/>
        </w:rPr>
      </w:pPr>
      <w:r w:rsidRPr="00FB691C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B46053">
        <w:rPr>
          <w:rFonts w:ascii="Palatino Linotype" w:eastAsia="Palatino Linotype" w:hAnsi="Palatino Linotype"/>
          <w:noProof/>
          <w:szCs w:val="24"/>
        </w:rPr>
        <w:t xml:space="preserve">Cho </w:t>
      </w:r>
      <w:r w:rsidRPr="00B46053">
        <w:rPr>
          <w:rFonts w:ascii="Palatino Linotype" w:hAnsi="Palatino Linotype"/>
          <w:position w:val="-6"/>
          <w:szCs w:val="24"/>
        </w:rPr>
        <w:object w:dxaOrig="940" w:dyaOrig="279" w14:anchorId="3DCF91EA">
          <v:shape id="_x0000_i1104" type="#_x0000_t75" style="width:47pt;height:14.35pt" o:ole="">
            <v:imagedata r:id="rId200" o:title=""/>
          </v:shape>
          <o:OLEObject Type="Embed" ProgID="Equation.DSMT4" ShapeID="_x0000_i1104" DrawAspect="Content" ObjectID="_1792678701" r:id="rId212"/>
        </w:object>
      </w:r>
      <w:r w:rsidRPr="00B46053">
        <w:rPr>
          <w:rFonts w:ascii="Palatino Linotype" w:eastAsia="Palatino Linotype" w:hAnsi="Palatino Linotype"/>
          <w:noProof/>
          <w:szCs w:val="24"/>
        </w:rPr>
        <w:t xml:space="preserve">. Tính </w:t>
      </w:r>
      <w:r w:rsidRPr="00B46053">
        <w:rPr>
          <w:rFonts w:ascii="Palatino Linotype" w:hAnsi="Palatino Linotype"/>
          <w:position w:val="-24"/>
          <w:szCs w:val="24"/>
        </w:rPr>
        <w:object w:dxaOrig="1860" w:dyaOrig="639" w14:anchorId="5F1D98BF">
          <v:shape id="_x0000_i1105" type="#_x0000_t75" style="width:93pt;height:32.65pt" o:ole="">
            <v:imagedata r:id="rId202" o:title=""/>
          </v:shape>
          <o:OLEObject Type="Embed" ProgID="Equation.DSMT4" ShapeID="_x0000_i1105" DrawAspect="Content" ObjectID="_1792678702" r:id="rId213"/>
        </w:object>
      </w:r>
    </w:p>
    <w:p w14:paraId="70511F2A" w14:textId="77777777" w:rsidR="00FB691C" w:rsidRPr="00B46053" w:rsidRDefault="00FB691C" w:rsidP="00FB691C">
      <w:pPr>
        <w:spacing w:after="0" w:line="240" w:lineRule="auto"/>
        <w:ind w:left="992" w:hanging="2"/>
        <w:rPr>
          <w:rFonts w:ascii="Palatino Linotype" w:eastAsia="Palatino Linotype" w:hAnsi="Palatino Linotype"/>
          <w:noProof/>
          <w:szCs w:val="24"/>
        </w:rPr>
      </w:pPr>
      <w:r w:rsidRPr="00B46053">
        <w:rPr>
          <w:rFonts w:ascii="Palatino Linotype" w:eastAsia="Palatino Linotype" w:hAnsi="Palatino Linotype"/>
          <w:noProof/>
          <w:szCs w:val="24"/>
        </w:rPr>
        <w:t xml:space="preserve">Ta có </w:t>
      </w:r>
      <w:r w:rsidRPr="00B46053">
        <w:rPr>
          <w:rFonts w:ascii="Palatino Linotype" w:hAnsi="Palatino Linotype"/>
          <w:position w:val="-56"/>
          <w:szCs w:val="24"/>
        </w:rPr>
        <w:object w:dxaOrig="3540" w:dyaOrig="1240" w14:anchorId="0D79AFF5">
          <v:shape id="_x0000_i1106" type="#_x0000_t75" style="width:177.35pt;height:62.35pt" o:ole="">
            <v:imagedata r:id="rId214" o:title=""/>
          </v:shape>
          <o:OLEObject Type="Embed" ProgID="Equation.DSMT4" ShapeID="_x0000_i1106" DrawAspect="Content" ObjectID="_1792678703" r:id="rId215"/>
        </w:object>
      </w:r>
      <w:r w:rsidRPr="00B46053">
        <w:rPr>
          <w:rFonts w:ascii="Palatino Linotype" w:eastAsia="Palatino Linotype" w:hAnsi="Palatino Linotype"/>
          <w:noProof/>
          <w:szCs w:val="24"/>
        </w:rPr>
        <w:t>.</w:t>
      </w:r>
    </w:p>
    <w:p w14:paraId="73258B4F" w14:textId="77777777" w:rsidR="00FB691C" w:rsidRDefault="00FB691C" w:rsidP="00FB691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FB691C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B46053">
        <w:rPr>
          <w:rFonts w:ascii="Palatino Linotype" w:eastAsia="Palatino Linotype" w:hAnsi="Palatino Linotype"/>
          <w:noProof/>
          <w:szCs w:val="24"/>
        </w:rPr>
        <w:t xml:space="preserve">Cho </w:t>
      </w:r>
      <w:r w:rsidRPr="00B46053">
        <w:rPr>
          <w:rFonts w:ascii="Palatino Linotype" w:hAnsi="Palatino Linotype"/>
          <w:position w:val="-6"/>
          <w:szCs w:val="24"/>
        </w:rPr>
        <w:object w:dxaOrig="1020" w:dyaOrig="279" w14:anchorId="105FF1F2">
          <v:shape id="_x0000_i1107" type="#_x0000_t75" style="width:51pt;height:14.35pt" o:ole="">
            <v:imagedata r:id="rId204" o:title=""/>
          </v:shape>
          <o:OLEObject Type="Embed" ProgID="Equation.DSMT4" ShapeID="_x0000_i1107" DrawAspect="Content" ObjectID="_1792678704" r:id="rId216"/>
        </w:object>
      </w:r>
      <w:r w:rsidRPr="00B46053">
        <w:rPr>
          <w:rFonts w:ascii="Palatino Linotype" w:eastAsia="Palatino Linotype" w:hAnsi="Palatino Linotype"/>
          <w:noProof/>
          <w:szCs w:val="24"/>
        </w:rPr>
        <w:t xml:space="preserve">. Tính </w:t>
      </w:r>
      <w:r w:rsidRPr="00B46053">
        <w:rPr>
          <w:rFonts w:ascii="Palatino Linotype" w:hAnsi="Palatino Linotype"/>
          <w:position w:val="-24"/>
          <w:szCs w:val="24"/>
        </w:rPr>
        <w:object w:dxaOrig="1980" w:dyaOrig="639" w14:anchorId="4BD17D45">
          <v:shape id="_x0000_i1108" type="#_x0000_t75" style="width:99.35pt;height:32.65pt" o:ole="">
            <v:imagedata r:id="rId206" o:title=""/>
          </v:shape>
          <o:OLEObject Type="Embed" ProgID="Equation.DSMT4" ShapeID="_x0000_i1108" DrawAspect="Content" ObjectID="_1792678705" r:id="rId217"/>
        </w:object>
      </w:r>
    </w:p>
    <w:p w14:paraId="025E5C0D" w14:textId="77777777" w:rsidR="00FB691C" w:rsidRPr="00B46053" w:rsidRDefault="00FB691C" w:rsidP="00FB691C">
      <w:pPr>
        <w:tabs>
          <w:tab w:val="left" w:pos="992"/>
        </w:tabs>
        <w:spacing w:after="0" w:line="240" w:lineRule="auto"/>
        <w:ind w:left="993" w:hanging="3"/>
        <w:contextualSpacing/>
        <w:jc w:val="both"/>
        <w:rPr>
          <w:rFonts w:ascii="Palatino Linotype" w:eastAsia="Palatino Linotype" w:hAnsi="Palatino Linotype"/>
          <w:noProof/>
          <w:szCs w:val="24"/>
        </w:rPr>
      </w:pPr>
      <w:r w:rsidRPr="00B46053">
        <w:rPr>
          <w:rFonts w:ascii="Palatino Linotype" w:eastAsia="Palatino Linotype" w:hAnsi="Palatino Linotype"/>
          <w:noProof/>
          <w:szCs w:val="24"/>
        </w:rPr>
        <w:t xml:space="preserve">Ta có </w:t>
      </w:r>
      <w:r w:rsidRPr="00B46053">
        <w:rPr>
          <w:rFonts w:ascii="Palatino Linotype" w:hAnsi="Palatino Linotype"/>
          <w:position w:val="-56"/>
          <w:szCs w:val="24"/>
        </w:rPr>
        <w:object w:dxaOrig="3739" w:dyaOrig="1240" w14:anchorId="3EBFAE49">
          <v:shape id="_x0000_i1109" type="#_x0000_t75" style="width:186.65pt;height:62.35pt" o:ole="">
            <v:imagedata r:id="rId218" o:title=""/>
          </v:shape>
          <o:OLEObject Type="Embed" ProgID="Equation.DSMT4" ShapeID="_x0000_i1109" DrawAspect="Content" ObjectID="_1792678706" r:id="rId219"/>
        </w:object>
      </w:r>
      <w:r w:rsidRPr="00B46053">
        <w:rPr>
          <w:rFonts w:ascii="Palatino Linotype" w:eastAsia="Palatino Linotype" w:hAnsi="Palatino Linotype"/>
          <w:noProof/>
          <w:szCs w:val="24"/>
        </w:rPr>
        <w:t>.</w:t>
      </w:r>
    </w:p>
    <w:p w14:paraId="78FE060F" w14:textId="77777777" w:rsidR="00DB21F9" w:rsidRDefault="00DB21F9">
      <w:pPr>
        <w:rPr>
          <w:rFonts w:ascii="Palatino Linotype" w:eastAsia="Calibri" w:hAnsi="Palatino Linotype" w:cstheme="majorBidi"/>
          <w:b/>
          <w:color w:val="002060"/>
          <w:sz w:val="24"/>
          <w:szCs w:val="24"/>
        </w:rPr>
      </w:pPr>
      <w:r>
        <w:rPr>
          <w:rFonts w:ascii="Palatino Linotype" w:eastAsia="Calibri" w:hAnsi="Palatino Linotype"/>
          <w:b/>
          <w:color w:val="002060"/>
          <w:sz w:val="24"/>
          <w:szCs w:val="24"/>
        </w:rPr>
        <w:br w:type="page"/>
      </w:r>
    </w:p>
    <w:p w14:paraId="443B5527" w14:textId="77777777" w:rsidR="00DB21F9" w:rsidRPr="00F56552" w:rsidRDefault="00DB21F9" w:rsidP="00DB21F9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DB21F9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DB21F9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="00FE05FC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FE05FC" w:rsidRPr="00FE05FC">
        <w:rPr>
          <w:rFonts w:ascii="Quicksand" w:eastAsia="Calibri" w:hAnsi="Quicksand"/>
          <w:b/>
          <w:color w:val="C00000"/>
          <w:sz w:val="26"/>
          <w:szCs w:val="26"/>
          <w:lang w:val="vi-VN"/>
        </w:rPr>
        <w:t>Tính giá trị biểu thức lượng giác khi biết một giá trị lượng giác</w:t>
      </w:r>
    </w:p>
    <w:p w14:paraId="333E92B5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A8E07C6" wp14:editId="15CD2E4B">
                <wp:extent cx="6680887" cy="2009775"/>
                <wp:effectExtent l="0" t="0" r="24765" b="28575"/>
                <wp:docPr id="779916862" name="Group 7799168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009775"/>
                          <a:chOff x="0" y="-43020"/>
                          <a:chExt cx="6680887" cy="2009775"/>
                        </a:xfrm>
                      </wpg:grpSpPr>
                      <wpg:grpSp>
                        <wpg:cNvPr id="779916863" name="Group 779916863"/>
                        <wpg:cNvGrpSpPr/>
                        <wpg:grpSpPr>
                          <a:xfrm>
                            <a:off x="0" y="140576"/>
                            <a:ext cx="6680887" cy="1826179"/>
                            <a:chOff x="0" y="-8876"/>
                            <a:chExt cx="6825515" cy="1876884"/>
                          </a:xfrm>
                        </wpg:grpSpPr>
                        <wps:wsp>
                          <wps:cNvPr id="64" name="Rectangle: Rounded Corners 19"/>
                          <wps:cNvSpPr/>
                          <wps:spPr>
                            <a:xfrm>
                              <a:off x="0" y="152711"/>
                              <a:ext cx="6825515" cy="171529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9ACF3AD" w14:textId="77777777" w:rsidR="00E70A84" w:rsidRPr="00F136AF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F136A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40" w:dyaOrig="340" w14:anchorId="3613DD19">
                                    <v:shape id="_x0000_i1110" type="#_x0000_t75" style="width:92.35pt;height:17pt" o:ole="">
                                      <v:imagedata r:id="rId119" o:title=""/>
                                    </v:shape>
                                    <o:OLEObject Type="Embed" ProgID="Equation.DSMT4" ShapeID="_x0000_i1110" DrawAspect="Content" ObjectID="_1792678894" r:id="rId220"/>
                                  </w:objec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F136A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3440" w:dyaOrig="480" w14:anchorId="3315CF6A">
                                    <v:shape id="_x0000_i1111" type="#_x0000_t75" style="width:171.65pt;height:24.35pt" o:ole="">
                                      <v:imagedata r:id="rId132" o:title=""/>
                                    </v:shape>
                                    <o:OLEObject Type="Embed" ProgID="Equation.DSMT4" ShapeID="_x0000_i1111" DrawAspect="Content" ObjectID="_1792678895" r:id="rId221"/>
                                  </w:object>
                                </w:r>
                              </w:p>
                              <w:p w14:paraId="0B0D04D9" w14:textId="77777777" w:rsidR="00E70A84" w:rsidRPr="00F136AF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F136A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2400" w:dyaOrig="639" w14:anchorId="66C2EC59">
                                    <v:shape id="_x0000_i1112" type="#_x0000_t75" style="width:119.65pt;height:32pt" o:ole="">
                                      <v:imagedata r:id="rId222" o:title=""/>
                                    </v:shape>
                                    <o:OLEObject Type="Embed" ProgID="Equation.DSMT4" ShapeID="_x0000_i1112" DrawAspect="Content" ObjectID="_1792678896" r:id="rId223"/>
                                  </w:objec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F136A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5EF2002D">
                                    <v:shape id="_x0000_i1113" type="#_x0000_t75" style="width:144.65pt;height:32.65pt" o:ole="">
                                      <v:imagedata r:id="rId136" o:title=""/>
                                    </v:shape>
                                    <o:OLEObject Type="Embed" ProgID="Equation.DSMT4" ShapeID="_x0000_i1113" DrawAspect="Content" ObjectID="_1792678897" r:id="rId224"/>
                                  </w:object>
                                </w:r>
                              </w:p>
                              <w:p w14:paraId="0D7FB9E0" w14:textId="77777777" w:rsidR="00E70A84" w:rsidRPr="00F136AF" w:rsidRDefault="00E70A84" w:rsidP="00DB21F9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F136A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04FDA321">
                                    <v:shape id="_x0000_i1114" type="#_x0000_t75" style="width:144.65pt;height:32.65pt" o:ole="">
                                      <v:imagedata r:id="rId136" o:title=""/>
                                    </v:shape>
                                    <o:OLEObject Type="Embed" ProgID="Equation.DSMT4" ShapeID="_x0000_i1114" DrawAspect="Content" ObjectID="_1792678898" r:id="rId225"/>
                                  </w:objec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F136A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⑹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F136AF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3360" w:dyaOrig="639" w14:anchorId="1167E83B">
                                    <v:shape id="_x0000_i1115" type="#_x0000_t75" style="width:168.65pt;height:32.65pt" o:ole="">
                                      <v:imagedata r:id="rId140" o:title=""/>
                                    </v:shape>
                                    <o:OLEObject Type="Embed" ProgID="Equation.DSMT4" ShapeID="_x0000_i1115" DrawAspect="Content" ObjectID="_1792678899" r:id="rId226"/>
                                  </w:object>
                                </w:r>
                              </w:p>
                              <w:p w14:paraId="780A6CF6" w14:textId="77777777" w:rsidR="00E70A84" w:rsidRPr="00F136AF" w:rsidRDefault="00E70A84" w:rsidP="00DB21F9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F136AF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ần đánh giá được dấu của </w:t>
                                </w:r>
                                <w:r w:rsidRPr="00F136AF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A44DE99">
                                    <v:shape id="_x0000_i1116" type="#_x0000_t75" style="width:28.65pt;height:14.35pt" o:ole="">
                                      <v:imagedata r:id="rId227" o:title=""/>
                                    </v:shape>
                                    <o:OLEObject Type="Embed" ProgID="Equation.DSMT4" ShapeID="_x0000_i1116" DrawAspect="Content" ObjectID="_1792678900" r:id="rId228"/>
                                  </w:object>
                                </w:r>
                                <w:r w:rsidRPr="00F136AF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và/hoặc </w:t>
                                </w:r>
                                <w:r w:rsidRPr="00F136A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20" w14:anchorId="1F1C7225">
                                    <v:shape id="_x0000_i1117" type="#_x0000_t75" style="width:29.35pt;height:11pt" o:ole="">
                                      <v:imagedata r:id="rId229" o:title=""/>
                                    </v:shape>
                                    <o:OLEObject Type="Embed" ProgID="Equation.DSMT4" ShapeID="_x0000_i1117" DrawAspect="Content" ObjectID="_1792678901" r:id="rId230"/>
                                  </w:object>
                                </w:r>
                                <w:r w:rsidRPr="00F136AF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4303081D" w14:textId="77777777" w:rsidR="00E70A84" w:rsidRPr="00F136AF" w:rsidRDefault="00E70A84" w:rsidP="00DB21F9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5" name="Group 6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66" name="Group 6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6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9" name="Text Box 69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01C9B9" w14:textId="77777777" w:rsidR="00E70A84" w:rsidRPr="00000144" w:rsidRDefault="00E70A84" w:rsidP="00DB21F9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A8E07C6" id="Group 779916862" o:spid="_x0000_s1100" style="width:526.05pt;height:158.25pt;mso-position-horizontal-relative:char;mso-position-vertical-relative:line" coordorigin=",-430" coordsize="66808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">
                <v:group id="Group 779916863" o:spid="_x0000_s1101" style="position:absolute;top:1405;width:66808;height:18262" coordorigin=",-88" coordsize="68255,18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">
                  <v:roundrect id="Rectangle: Rounded Corners 19" o:spid="_x0000_s1102" style="position:absolute;top:1527;width:68255;height:1715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49ACF3AD" w14:textId="77777777" w:rsidR="00E70A84" w:rsidRPr="00F136AF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F136A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b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40" w:dyaOrig="340" w14:anchorId="3613DD19">
                              <v:shape id="_x0000_i1110" type="#_x0000_t75" style="width:92.35pt;height:17pt" o:ole="">
                                <v:imagedata r:id="rId119" o:title=""/>
                              </v:shape>
                              <o:OLEObject Type="Embed" ProgID="Equation.DSMT4" ShapeID="_x0000_i1110" DrawAspect="Content" ObjectID="_1792678894" r:id="rId231"/>
                            </w:objec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F136A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b/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3440" w:dyaOrig="480" w14:anchorId="3315CF6A">
                              <v:shape id="_x0000_i1111" type="#_x0000_t75" style="width:171.65pt;height:24.35pt" o:ole="">
                                <v:imagedata r:id="rId132" o:title=""/>
                              </v:shape>
                              <o:OLEObject Type="Embed" ProgID="Equation.DSMT4" ShapeID="_x0000_i1111" DrawAspect="Content" ObjectID="_1792678895" r:id="rId232"/>
                            </w:object>
                          </w:r>
                        </w:p>
                        <w:p w14:paraId="0B0D04D9" w14:textId="77777777" w:rsidR="00E70A84" w:rsidRPr="00F136AF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F136A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2400" w:dyaOrig="639" w14:anchorId="66C2EC59">
                              <v:shape id="_x0000_i1112" type="#_x0000_t75" style="width:119.65pt;height:32pt" o:ole="">
                                <v:imagedata r:id="rId222" o:title=""/>
                              </v:shape>
                              <o:OLEObject Type="Embed" ProgID="Equation.DSMT4" ShapeID="_x0000_i1112" DrawAspect="Content" ObjectID="_1792678896" r:id="rId233"/>
                            </w:objec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F136A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5EF2002D">
                              <v:shape id="_x0000_i1113" type="#_x0000_t75" style="width:144.65pt;height:32.65pt" o:ole="">
                                <v:imagedata r:id="rId136" o:title=""/>
                              </v:shape>
                              <o:OLEObject Type="Embed" ProgID="Equation.DSMT4" ShapeID="_x0000_i1113" DrawAspect="Content" ObjectID="_1792678897" r:id="rId234"/>
                            </w:object>
                          </w:r>
                        </w:p>
                        <w:p w14:paraId="0D7FB9E0" w14:textId="77777777" w:rsidR="00E70A84" w:rsidRPr="00F136AF" w:rsidRDefault="00E70A84" w:rsidP="00DB21F9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F136A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04FDA321">
                              <v:shape id="_x0000_i1114" type="#_x0000_t75" style="width:144.65pt;height:32.65pt" o:ole="">
                                <v:imagedata r:id="rId136" o:title=""/>
                              </v:shape>
                              <o:OLEObject Type="Embed" ProgID="Equation.DSMT4" ShapeID="_x0000_i1114" DrawAspect="Content" ObjectID="_1792678898" r:id="rId235"/>
                            </w:objec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F136A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⑹</w:t>
                          </w:r>
                          <w:r w:rsidRPr="00F136AF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F136AF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3360" w:dyaOrig="639" w14:anchorId="1167E83B">
                              <v:shape id="_x0000_i1115" type="#_x0000_t75" style="width:168.65pt;height:32.65pt" o:ole="">
                                <v:imagedata r:id="rId140" o:title=""/>
                              </v:shape>
                              <o:OLEObject Type="Embed" ProgID="Equation.DSMT4" ShapeID="_x0000_i1115" DrawAspect="Content" ObjectID="_1792678899" r:id="rId236"/>
                            </w:object>
                          </w:r>
                        </w:p>
                        <w:p w14:paraId="780A6CF6" w14:textId="77777777" w:rsidR="00E70A84" w:rsidRPr="00F136AF" w:rsidRDefault="00E70A84" w:rsidP="00DB21F9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F136AF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Cần đánh giá được dấu của </w:t>
                          </w:r>
                          <w:r w:rsidRPr="00F136AF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5A44DE99">
                              <v:shape id="_x0000_i1116" type="#_x0000_t75" style="width:28.65pt;height:14.35pt" o:ole="">
                                <v:imagedata r:id="rId227" o:title=""/>
                              </v:shape>
                              <o:OLEObject Type="Embed" ProgID="Equation.DSMT4" ShapeID="_x0000_i1116" DrawAspect="Content" ObjectID="_1792678900" r:id="rId237"/>
                            </w:object>
                          </w:r>
                          <w:r w:rsidRPr="00F136AF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và/hoặc </w:t>
                          </w:r>
                          <w:r w:rsidRPr="00F136A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20" w14:anchorId="1F1C7225">
                              <v:shape id="_x0000_i1117" type="#_x0000_t75" style="width:29.35pt;height:11pt" o:ole="">
                                <v:imagedata r:id="rId229" o:title=""/>
                              </v:shape>
                              <o:OLEObject Type="Embed" ProgID="Equation.DSMT4" ShapeID="_x0000_i1117" DrawAspect="Content" ObjectID="_1792678901" r:id="rId238"/>
                            </w:object>
                          </w:r>
                          <w:r w:rsidRPr="00F136AF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4303081D" w14:textId="77777777" w:rsidR="00E70A84" w:rsidRPr="00F136AF" w:rsidRDefault="00E70A84" w:rsidP="00DB21F9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65" o:spid="_x0000_s110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<v:group id="Group 66" o:spid="_x0000_s110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<v:shape id="Arrow: Pentagon 24" o:spid="_x0000_s110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" adj="20325" fillcolor="#c00000" strokecolor="#c00000" strokeweight="2.25pt"/>
                      <v:shape id="Arrow: Pentagon 27" o:spid="_x0000_s110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" adj="20334" fillcolor="#fff2cc [663]" stroked="f" strokeweight="1pt"/>
                    </v:group>
                    <v:shape id="Text Box 69" o:spid="_x0000_s110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<v:textbox>
                        <w:txbxContent>
                          <w:p w14:paraId="4D01C9B9" w14:textId="77777777" w:rsidR="00E70A84" w:rsidRPr="00000144" w:rsidRDefault="00E70A84" w:rsidP="00DB21F9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70" o:spid="_x0000_s110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">
                  <v:imagedata r:id="rId149" o:title=""/>
                </v:shape>
                <w10:anchorlock/>
              </v:group>
            </w:pict>
          </mc:Fallback>
        </mc:AlternateContent>
      </w:r>
    </w:p>
    <w:p w14:paraId="028F05EB" w14:textId="77777777" w:rsidR="00DB21F9" w:rsidRPr="00F56552" w:rsidRDefault="00DB21F9" w:rsidP="00DB21F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B75B448" wp14:editId="6D922178">
                <wp:extent cx="6680836" cy="1828799"/>
                <wp:effectExtent l="0" t="0" r="5715" b="635"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828799"/>
                          <a:chOff x="0" y="9524"/>
                          <a:chExt cx="6680836" cy="182879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0" y="161925"/>
                            <a:ext cx="6680836" cy="1676398"/>
                            <a:chOff x="0" y="82942"/>
                            <a:chExt cx="6680973" cy="1676921"/>
                          </a:xfrm>
                        </wpg:grpSpPr>
                        <wpg:grpSp>
                          <wpg:cNvPr id="81" name="Group 81"/>
                          <wpg:cNvGrpSpPr/>
                          <wpg:grpSpPr>
                            <a:xfrm>
                              <a:off x="0" y="82942"/>
                              <a:ext cx="6680973" cy="1676285"/>
                              <a:chOff x="0" y="-241965"/>
                              <a:chExt cx="6680973" cy="1677535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0" y="-612"/>
                                <a:ext cx="6680973" cy="1436182"/>
                                <a:chOff x="0" y="-612"/>
                                <a:chExt cx="6681308" cy="1436500"/>
                              </a:xfrm>
                            </wpg:grpSpPr>
                            <wps:wsp>
                              <wps:cNvPr id="83" name="Rectangle 83"/>
                              <wps:cNvSpPr/>
                              <wps:spPr>
                                <a:xfrm>
                                  <a:off x="0" y="-270"/>
                                  <a:ext cx="6681308" cy="1436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Rounded Rectangle 84"/>
                              <wps:cNvSpPr/>
                              <wps:spPr>
                                <a:xfrm>
                                  <a:off x="75509" y="-612"/>
                                  <a:ext cx="6535308" cy="143620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5" name="Text Box 8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9A8853" w14:textId="77777777" w:rsidR="00E70A84" w:rsidRPr="00000144" w:rsidRDefault="00E70A84" w:rsidP="00DB21F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464600" y="319961"/>
                              <a:ext cx="5972297" cy="14399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AAC953" w14:textId="77777777" w:rsidR="00E70A84" w:rsidRPr="00FE05FC" w:rsidRDefault="00E70A84" w:rsidP="00FE05F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Thực hiện các yêu cầu sau:</w:t>
                                </w:r>
                              </w:p>
                              <w:p w14:paraId="1DFA719C" w14:textId="77777777" w:rsidR="00E70A84" w:rsidRPr="00FE05FC" w:rsidRDefault="00E70A84" w:rsidP="002D7C05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FE05FC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>Cho</w:t>
                                </w:r>
                                <w:r w:rsidRPr="00FE05FC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960" w:dyaOrig="639" w14:anchorId="2153B1C3">
                                    <v:shape id="_x0000_i1118" type="#_x0000_t75" style="width:47.65pt;height:32.65pt" o:ole="">
                                      <v:imagedata r:id="rId239" o:title=""/>
                                    </v:shape>
                                    <o:OLEObject Type="Embed" ProgID="Equation.DSMT4" ShapeID="_x0000_i1118" DrawAspect="Content" ObjectID="_1792678902" r:id="rId240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ới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440" w:dyaOrig="340" w14:anchorId="22D741C9">
                                    <v:shape id="_x0000_i1119" type="#_x0000_t75" style="width:1in;height:17pt" o:ole="">
                                      <v:imagedata r:id="rId241" o:title=""/>
                                    </v:shape>
                                    <o:OLEObject Type="Embed" ProgID="Equation.DSMT4" ShapeID="_x0000_i1119" DrawAspect="Content" ObjectID="_1792678903" r:id="rId242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. Tính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220" w14:anchorId="37037B7C">
                                    <v:shape id="_x0000_i1120" type="#_x0000_t75" style="width:30pt;height:11pt" o:ole="">
                                      <v:imagedata r:id="rId243" o:title=""/>
                                    </v:shape>
                                    <o:OLEObject Type="Embed" ProgID="Equation.DSMT4" ShapeID="_x0000_i1120" DrawAspect="Content" ObjectID="_1792678904" r:id="rId244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260" w14:anchorId="1BA5181E">
                                    <v:shape id="_x0000_i1121" type="#_x0000_t75" style="width:30pt;height:12.35pt" o:ole="">
                                      <v:imagedata r:id="rId245" o:title=""/>
                                    </v:shape>
                                    <o:OLEObject Type="Embed" ProgID="Equation.DSMT4" ShapeID="_x0000_i1121" DrawAspect="Content" ObjectID="_1792678905" r:id="rId246"/>
                                  </w:object>
                                </w:r>
                              </w:p>
                              <w:p w14:paraId="2BE53C33" w14:textId="77777777" w:rsidR="00E70A84" w:rsidRPr="00FE05FC" w:rsidRDefault="00E70A84" w:rsidP="002D7C05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FE05FC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</w:t>
                                </w:r>
                                <w:r w:rsidRPr="00FE05FC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1160" w:dyaOrig="639" w14:anchorId="279B0919">
                                    <v:shape id="_x0000_i1122" type="#_x0000_t75" style="width:57.65pt;height:32.65pt" o:ole="">
                                      <v:imagedata r:id="rId247" o:title=""/>
                                    </v:shape>
                                    <o:OLEObject Type="Embed" ProgID="Equation.DSMT4" ShapeID="_x0000_i1122" DrawAspect="Content" ObjectID="_1792678906" r:id="rId248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20" w:dyaOrig="279" w14:anchorId="01B8C187">
                                    <v:shape id="_x0000_i1123" type="#_x0000_t75" style="width:45.35pt;height:14.35pt" o:ole="">
                                      <v:imagedata r:id="rId249" o:title=""/>
                                    </v:shape>
                                    <o:OLEObject Type="Embed" ProgID="Equation.DSMT4" ShapeID="_x0000_i1123" DrawAspect="Content" ObjectID="_1792678907" r:id="rId250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. Tính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27E5096C">
                                    <v:shape id="_x0000_i1124" type="#_x0000_t75" style="width:29.35pt;height:14.35pt" o:ole="">
                                      <v:imagedata r:id="rId251" o:title=""/>
                                    </v:shape>
                                    <o:OLEObject Type="Embed" ProgID="Equation.DSMT4" ShapeID="_x0000_i1124" DrawAspect="Content" ObjectID="_1792678908" r:id="rId252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</w:t>
                                </w:r>
                                <w:r w:rsidRPr="00FE05FC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60" w14:anchorId="18A7429D">
                                    <v:shape id="_x0000_i1125" type="#_x0000_t75" style="width:29.35pt;height:12.35pt" o:ole="">
                                      <v:imagedata r:id="rId253" o:title=""/>
                                    </v:shape>
                                    <o:OLEObject Type="Embed" ProgID="Equation.DSMT4" ShapeID="_x0000_i1125" DrawAspect="Content" ObjectID="_1792678909" r:id="rId254"/>
                                  </w:object>
                                </w:r>
                              </w:p>
                              <w:p w14:paraId="144331CB" w14:textId="77777777" w:rsidR="00E70A84" w:rsidRPr="00FE05FC" w:rsidRDefault="00E70A84" w:rsidP="002D7C05">
                                <w:pPr>
                                  <w:pStyle w:val="ListParagraph"/>
                                  <w:tabs>
                                    <w:tab w:val="left" w:pos="5040"/>
                                    <w:tab w:val="left" w:pos="5670"/>
                                  </w:tabs>
                                  <w:spacing w:line="240" w:lineRule="auto"/>
                                  <w:ind w:left="27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FE05FC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</w:t>
                                </w:r>
                                <w:r w:rsidRPr="00FE05FC">
                                  <w:rPr>
                                    <w:position w:val="-10"/>
                                    <w:sz w:val="24"/>
                                    <w:szCs w:val="24"/>
                                  </w:rPr>
                                  <w:object w:dxaOrig="1380" w:dyaOrig="400" w14:anchorId="63B34B5D">
                                    <v:shape id="_x0000_i1126" type="#_x0000_t75" style="width:69.35pt;height:20.35pt" o:ole="">
                                      <v:imagedata r:id="rId255" o:title=""/>
                                    </v:shape>
                                    <o:OLEObject Type="Embed" ProgID="Equation.DSMT4" ShapeID="_x0000_i1126" DrawAspect="Content" ObjectID="_1792678910" r:id="rId256"/>
                                  </w:object>
                                </w:r>
                                <w:r w:rsidRPr="00FE05FC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tính giá trị lượng giác còn lại.</w:t>
                                </w:r>
                              </w:p>
                              <w:p w14:paraId="70D9F43D" w14:textId="77777777" w:rsidR="00E70A84" w:rsidRPr="00000144" w:rsidRDefault="00E70A84" w:rsidP="00DB21F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7" name="Picture 87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B75B448" id="Group 73" o:spid="_x0000_s1109" style="width:526.05pt;height:2in;mso-position-horizontal-relative:char;mso-position-vertical-relative:line" coordorigin=",95" coordsize="66808,18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">
                <v:group id="Group 78" o:spid="_x0000_s1110" style="position:absolute;top:1619;width:66808;height:16764" coordorigin=",829" coordsize="66809,16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group id="Group 81" o:spid="_x0000_s1111" style="position:absolute;top:829;width:66809;height:16763" coordorigin=",-2419" coordsize="66809,16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group id="Group 82" o:spid="_x0000_s1112" style="position:absolute;top:-6;width:66809;height:14361" coordorigin=",-6" coordsize="66813,14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rect id="Rectangle 83" o:spid="_x0000_s1113" style="position:absolute;top:-2;width:66813;height:14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" fillcolor="#c00000" stroked="f" strokeweight="1pt"/>
                      <v:roundrect id="Rounded Rectangle 84" o:spid="_x0000_s1114" style="position:absolute;left:755;top:-6;width:65353;height:1436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85" o:spid="_x0000_s111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<v:textbox>
                        <w:txbxContent>
                          <w:p w14:paraId="3E9A8853" w14:textId="77777777" w:rsidR="00E70A84" w:rsidRPr="00000144" w:rsidRDefault="00E70A84" w:rsidP="00DB21F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6" o:spid="_x0000_s1116" type="#_x0000_t202" style="position:absolute;left:4646;top:3199;width:59722;height:14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14:paraId="67AAC953" w14:textId="77777777" w:rsidR="00E70A84" w:rsidRPr="00FE05FC" w:rsidRDefault="00E70A84" w:rsidP="00FE05F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Thực hiện các yêu cầu sau:</w:t>
                          </w:r>
                        </w:p>
                        <w:p w14:paraId="1DFA719C" w14:textId="77777777" w:rsidR="00E70A84" w:rsidRPr="00FE05FC" w:rsidRDefault="00E70A84" w:rsidP="002D7C05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FE05FC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>Cho</w:t>
                          </w:r>
                          <w:r w:rsidRPr="00FE05FC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960" w:dyaOrig="639" w14:anchorId="2153B1C3">
                              <v:shape id="_x0000_i1118" type="#_x0000_t75" style="width:47.65pt;height:32.65pt" o:ole="">
                                <v:imagedata r:id="rId239" o:title=""/>
                              </v:shape>
                              <o:OLEObject Type="Embed" ProgID="Equation.DSMT4" ShapeID="_x0000_i1118" DrawAspect="Content" ObjectID="_1792678902" r:id="rId257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ới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440" w:dyaOrig="340" w14:anchorId="22D741C9">
                              <v:shape id="_x0000_i1119" type="#_x0000_t75" style="width:1in;height:17pt" o:ole="">
                                <v:imagedata r:id="rId241" o:title=""/>
                              </v:shape>
                              <o:OLEObject Type="Embed" ProgID="Equation.DSMT4" ShapeID="_x0000_i1119" DrawAspect="Content" ObjectID="_1792678903" r:id="rId258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. Tính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00" w:dyaOrig="220" w14:anchorId="37037B7C">
                              <v:shape id="_x0000_i1120" type="#_x0000_t75" style="width:30pt;height:11pt" o:ole="">
                                <v:imagedata r:id="rId243" o:title=""/>
                              </v:shape>
                              <o:OLEObject Type="Embed" ProgID="Equation.DSMT4" ShapeID="_x0000_i1120" DrawAspect="Content" ObjectID="_1792678904" r:id="rId259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00" w:dyaOrig="260" w14:anchorId="1BA5181E">
                              <v:shape id="_x0000_i1121" type="#_x0000_t75" style="width:30pt;height:12.35pt" o:ole="">
                                <v:imagedata r:id="rId245" o:title=""/>
                              </v:shape>
                              <o:OLEObject Type="Embed" ProgID="Equation.DSMT4" ShapeID="_x0000_i1121" DrawAspect="Content" ObjectID="_1792678905" r:id="rId260"/>
                            </w:object>
                          </w:r>
                        </w:p>
                        <w:p w14:paraId="2BE53C33" w14:textId="77777777" w:rsidR="00E70A84" w:rsidRPr="00FE05FC" w:rsidRDefault="00E70A84" w:rsidP="002D7C05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FE05FC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</w:t>
                          </w:r>
                          <w:r w:rsidRPr="00FE05FC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1160" w:dyaOrig="639" w14:anchorId="279B0919">
                              <v:shape id="_x0000_i1122" type="#_x0000_t75" style="width:57.65pt;height:32.65pt" o:ole="">
                                <v:imagedata r:id="rId247" o:title=""/>
                              </v:shape>
                              <o:OLEObject Type="Embed" ProgID="Equation.DSMT4" ShapeID="_x0000_i1122" DrawAspect="Content" ObjectID="_1792678906" r:id="rId261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20" w:dyaOrig="279" w14:anchorId="01B8C187">
                              <v:shape id="_x0000_i1123" type="#_x0000_t75" style="width:45.35pt;height:14.35pt" o:ole="">
                                <v:imagedata r:id="rId249" o:title=""/>
                              </v:shape>
                              <o:OLEObject Type="Embed" ProgID="Equation.DSMT4" ShapeID="_x0000_i1123" DrawAspect="Content" ObjectID="_1792678907" r:id="rId262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. Tính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27E5096C">
                              <v:shape id="_x0000_i1124" type="#_x0000_t75" style="width:29.35pt;height:14.35pt" o:ole="">
                                <v:imagedata r:id="rId251" o:title=""/>
                              </v:shape>
                              <o:OLEObject Type="Embed" ProgID="Equation.DSMT4" ShapeID="_x0000_i1124" DrawAspect="Content" ObjectID="_1792678908" r:id="rId263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</w:t>
                          </w:r>
                          <w:r w:rsidRPr="00FE05FC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60" w14:anchorId="18A7429D">
                              <v:shape id="_x0000_i1125" type="#_x0000_t75" style="width:29.35pt;height:12.35pt" o:ole="">
                                <v:imagedata r:id="rId253" o:title=""/>
                              </v:shape>
                              <o:OLEObject Type="Embed" ProgID="Equation.DSMT4" ShapeID="_x0000_i1125" DrawAspect="Content" ObjectID="_1792678909" r:id="rId264"/>
                            </w:object>
                          </w:r>
                        </w:p>
                        <w:p w14:paraId="144331CB" w14:textId="77777777" w:rsidR="00E70A84" w:rsidRPr="00FE05FC" w:rsidRDefault="00E70A84" w:rsidP="002D7C05">
                          <w:pPr>
                            <w:pStyle w:val="ListParagraph"/>
                            <w:tabs>
                              <w:tab w:val="left" w:pos="5040"/>
                              <w:tab w:val="left" w:pos="5670"/>
                            </w:tabs>
                            <w:spacing w:line="240" w:lineRule="auto"/>
                            <w:ind w:left="270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FE05FC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</w:t>
                          </w:r>
                          <w:r w:rsidRPr="00FE05FC">
                            <w:rPr>
                              <w:position w:val="-10"/>
                              <w:sz w:val="24"/>
                              <w:szCs w:val="24"/>
                            </w:rPr>
                            <w:object w:dxaOrig="1380" w:dyaOrig="400" w14:anchorId="63B34B5D">
                              <v:shape id="_x0000_i1126" type="#_x0000_t75" style="width:69.35pt;height:20.35pt" o:ole="">
                                <v:imagedata r:id="rId255" o:title=""/>
                              </v:shape>
                              <o:OLEObject Type="Embed" ProgID="Equation.DSMT4" ShapeID="_x0000_i1126" DrawAspect="Content" ObjectID="_1792678910" r:id="rId265"/>
                            </w:object>
                          </w:r>
                          <w:r w:rsidRPr="00FE05FC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tính giá trị lượng giác còn lại.</w:t>
                          </w:r>
                        </w:p>
                        <w:p w14:paraId="70D9F43D" w14:textId="77777777" w:rsidR="00E70A84" w:rsidRPr="00000144" w:rsidRDefault="00E70A84" w:rsidP="00DB21F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7" o:spid="_x0000_s111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">
                  <v:imagedata r:id="rId160" o:title=""/>
                </v:shape>
                <w10:anchorlock/>
              </v:group>
            </w:pict>
          </mc:Fallback>
        </mc:AlternateContent>
      </w:r>
    </w:p>
    <w:p w14:paraId="43E2CBE2" w14:textId="77777777" w:rsidR="00DB21F9" w:rsidRPr="00F56552" w:rsidRDefault="00DB21F9" w:rsidP="00DB21F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EB469D4" w14:textId="77777777" w:rsidR="00FE05FC" w:rsidRPr="00FE05FC" w:rsidRDefault="00FE05FC" w:rsidP="00FE05F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FE05F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>Cho</w:t>
      </w:r>
      <w:r w:rsidRPr="00FE05FC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FE05FC">
        <w:rPr>
          <w:position w:val="-24"/>
          <w:sz w:val="24"/>
          <w:szCs w:val="24"/>
        </w:rPr>
        <w:object w:dxaOrig="960" w:dyaOrig="639" w14:anchorId="1A1AE76A">
          <v:shape id="_x0000_i1127" type="#_x0000_t75" style="width:47.65pt;height:32.65pt" o:ole="">
            <v:imagedata r:id="rId239" o:title=""/>
          </v:shape>
          <o:OLEObject Type="Embed" ProgID="Equation.DSMT4" ShapeID="_x0000_i1127" DrawAspect="Content" ObjectID="_1792678707" r:id="rId266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ới </w:t>
      </w:r>
      <w:r w:rsidRPr="00FE05FC">
        <w:rPr>
          <w:position w:val="-6"/>
          <w:sz w:val="24"/>
          <w:szCs w:val="24"/>
        </w:rPr>
        <w:object w:dxaOrig="1440" w:dyaOrig="340" w14:anchorId="152C99DD">
          <v:shape id="_x0000_i1128" type="#_x0000_t75" style="width:1in;height:17pt" o:ole="">
            <v:imagedata r:id="rId241" o:title=""/>
          </v:shape>
          <o:OLEObject Type="Embed" ProgID="Equation.DSMT4" ShapeID="_x0000_i1128" DrawAspect="Content" ObjectID="_1792678708" r:id="rId267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. Tính </w:t>
      </w:r>
      <w:r w:rsidRPr="00FE05FC">
        <w:rPr>
          <w:position w:val="-6"/>
          <w:sz w:val="24"/>
          <w:szCs w:val="24"/>
        </w:rPr>
        <w:object w:dxaOrig="600" w:dyaOrig="220" w14:anchorId="6B176A48">
          <v:shape id="_x0000_i1129" type="#_x0000_t75" style="width:30pt;height:11pt" o:ole="">
            <v:imagedata r:id="rId243" o:title=""/>
          </v:shape>
          <o:OLEObject Type="Embed" ProgID="Equation.DSMT4" ShapeID="_x0000_i1129" DrawAspect="Content" ObjectID="_1792678709" r:id="rId268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à </w:t>
      </w:r>
      <w:r w:rsidRPr="00FE05FC">
        <w:rPr>
          <w:position w:val="-6"/>
          <w:sz w:val="24"/>
          <w:szCs w:val="24"/>
        </w:rPr>
        <w:object w:dxaOrig="600" w:dyaOrig="260" w14:anchorId="7C55326E">
          <v:shape id="_x0000_i1130" type="#_x0000_t75" style="width:30pt;height:12.35pt" o:ole="">
            <v:imagedata r:id="rId245" o:title=""/>
          </v:shape>
          <o:OLEObject Type="Embed" ProgID="Equation.DSMT4" ShapeID="_x0000_i1130" DrawAspect="Content" ObjectID="_1792678710" r:id="rId269"/>
        </w:object>
      </w:r>
    </w:p>
    <w:p w14:paraId="1A4CDADC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Vì </w:t>
      </w:r>
      <w:r w:rsidRPr="00FE05FC">
        <w:rPr>
          <w:position w:val="-6"/>
          <w:sz w:val="24"/>
          <w:szCs w:val="24"/>
        </w:rPr>
        <w:object w:dxaOrig="1440" w:dyaOrig="340" w14:anchorId="6B7CA3EA">
          <v:shape id="_x0000_i1131" type="#_x0000_t75" style="width:1in;height:17pt" o:ole="">
            <v:imagedata r:id="rId270" o:title=""/>
          </v:shape>
          <o:OLEObject Type="Embed" ProgID="Equation.DSMT4" ShapeID="_x0000_i1131" DrawAspect="Content" ObjectID="_1792678711" r:id="rId271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nên </w:t>
      </w:r>
      <w:r w:rsidRPr="00FE05FC">
        <w:rPr>
          <w:position w:val="-6"/>
          <w:sz w:val="24"/>
          <w:szCs w:val="24"/>
        </w:rPr>
        <w:object w:dxaOrig="960" w:dyaOrig="279" w14:anchorId="27A92EE3">
          <v:shape id="_x0000_i1132" type="#_x0000_t75" style="width:47.65pt;height:14.35pt" o:ole="">
            <v:imagedata r:id="rId272" o:title=""/>
          </v:shape>
          <o:OLEObject Type="Embed" ProgID="Equation.DSMT4" ShapeID="_x0000_i1132" DrawAspect="Content" ObjectID="_1792678712" r:id="rId273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mặt khác </w:t>
      </w:r>
      <w:r w:rsidRPr="00FE05FC">
        <w:rPr>
          <w:position w:val="-6"/>
          <w:sz w:val="24"/>
          <w:szCs w:val="24"/>
        </w:rPr>
        <w:object w:dxaOrig="1840" w:dyaOrig="340" w14:anchorId="20787D14">
          <v:shape id="_x0000_i1133" type="#_x0000_t75" style="width:92.35pt;height:17pt" o:ole="">
            <v:imagedata r:id="rId274" o:title=""/>
          </v:shape>
          <o:OLEObject Type="Embed" ProgID="Equation.DSMT4" ShapeID="_x0000_i1133" DrawAspect="Content" ObjectID="_1792678713" r:id="rId275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suy ra </w:t>
      </w:r>
      <w:r w:rsidRPr="00FE05FC">
        <w:rPr>
          <w:position w:val="-26"/>
          <w:sz w:val="24"/>
          <w:szCs w:val="24"/>
        </w:rPr>
        <w:object w:dxaOrig="3920" w:dyaOrig="720" w14:anchorId="49632E19">
          <v:shape id="_x0000_i1134" type="#_x0000_t75" style="width:195.65pt;height:36pt" o:ole="">
            <v:imagedata r:id="rId276" o:title=""/>
          </v:shape>
          <o:OLEObject Type="Embed" ProgID="Equation.DSMT4" ShapeID="_x0000_i1134" DrawAspect="Content" ObjectID="_1792678714" r:id="rId277"/>
        </w:object>
      </w:r>
    </w:p>
    <w:p w14:paraId="1174F2AE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Do đó </w:t>
      </w:r>
      <w:r w:rsidRPr="00FE05FC">
        <w:rPr>
          <w:position w:val="-60"/>
          <w:sz w:val="24"/>
          <w:szCs w:val="24"/>
        </w:rPr>
        <w:object w:dxaOrig="3200" w:dyaOrig="1280" w14:anchorId="7CEC5A02">
          <v:shape id="_x0000_i1135" type="#_x0000_t75" style="width:159.65pt;height:64pt" o:ole="">
            <v:imagedata r:id="rId278" o:title=""/>
          </v:shape>
          <o:OLEObject Type="Embed" ProgID="Equation.DSMT4" ShapeID="_x0000_i1135" DrawAspect="Content" ObjectID="_1792678715" r:id="rId279"/>
        </w:object>
      </w:r>
    </w:p>
    <w:p w14:paraId="4E8EBEFF" w14:textId="77777777" w:rsidR="00FE05FC" w:rsidRPr="00FE05FC" w:rsidRDefault="00FE05FC" w:rsidP="00FE05F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fr-FR"/>
        </w:rPr>
      </w:pPr>
      <w:r w:rsidRPr="00FE05F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Cho </w:t>
      </w:r>
      <w:r w:rsidRPr="00FE05FC">
        <w:rPr>
          <w:position w:val="-24"/>
          <w:sz w:val="24"/>
          <w:szCs w:val="24"/>
        </w:rPr>
        <w:object w:dxaOrig="1160" w:dyaOrig="639" w14:anchorId="1245F245">
          <v:shape id="_x0000_i1136" type="#_x0000_t75" style="width:57.65pt;height:32.65pt" o:ole="">
            <v:imagedata r:id="rId247" o:title=""/>
          </v:shape>
          <o:OLEObject Type="Embed" ProgID="Equation.DSMT4" ShapeID="_x0000_i1136" DrawAspect="Content" ObjectID="_1792678716" r:id="rId280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à </w:t>
      </w:r>
      <w:r w:rsidRPr="00FE05FC">
        <w:rPr>
          <w:position w:val="-6"/>
          <w:sz w:val="24"/>
          <w:szCs w:val="24"/>
        </w:rPr>
        <w:object w:dxaOrig="920" w:dyaOrig="279" w14:anchorId="206BF824">
          <v:shape id="_x0000_i1137" type="#_x0000_t75" style="width:45.35pt;height:14.35pt" o:ole="">
            <v:imagedata r:id="rId249" o:title=""/>
          </v:shape>
          <o:OLEObject Type="Embed" ProgID="Equation.DSMT4" ShapeID="_x0000_i1137" DrawAspect="Content" ObjectID="_1792678717" r:id="rId281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. Tính </w:t>
      </w:r>
      <w:r w:rsidRPr="00FE05FC">
        <w:rPr>
          <w:position w:val="-6"/>
          <w:sz w:val="24"/>
          <w:szCs w:val="24"/>
        </w:rPr>
        <w:object w:dxaOrig="580" w:dyaOrig="279" w14:anchorId="691B43F5">
          <v:shape id="_x0000_i1138" type="#_x0000_t75" style="width:29.35pt;height:14.35pt" o:ole="">
            <v:imagedata r:id="rId251" o:title=""/>
          </v:shape>
          <o:OLEObject Type="Embed" ProgID="Equation.DSMT4" ShapeID="_x0000_i1138" DrawAspect="Content" ObjectID="_1792678718" r:id="rId282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à </w:t>
      </w:r>
      <w:r w:rsidRPr="00FE05FC">
        <w:rPr>
          <w:position w:val="-6"/>
          <w:sz w:val="24"/>
          <w:szCs w:val="24"/>
        </w:rPr>
        <w:object w:dxaOrig="580" w:dyaOrig="260" w14:anchorId="560B07C3">
          <v:shape id="_x0000_i1139" type="#_x0000_t75" style="width:29.35pt;height:12.35pt" o:ole="">
            <v:imagedata r:id="rId253" o:title=""/>
          </v:shape>
          <o:OLEObject Type="Embed" ProgID="Equation.DSMT4" ShapeID="_x0000_i1139" DrawAspect="Content" ObjectID="_1792678719" r:id="rId283"/>
        </w:object>
      </w:r>
    </w:p>
    <w:p w14:paraId="554228E8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Vì </w:t>
      </w:r>
      <w:r w:rsidRPr="00FE05FC">
        <w:rPr>
          <w:position w:val="-6"/>
          <w:sz w:val="24"/>
          <w:szCs w:val="24"/>
        </w:rPr>
        <w:object w:dxaOrig="1840" w:dyaOrig="340" w14:anchorId="0035A40D">
          <v:shape id="_x0000_i1140" type="#_x0000_t75" style="width:92.35pt;height:17pt" o:ole="">
            <v:imagedata r:id="rId284" o:title=""/>
          </v:shape>
          <o:OLEObject Type="Embed" ProgID="Equation.DSMT4" ShapeID="_x0000_i1140" DrawAspect="Content" ObjectID="_1792678720" r:id="rId285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à </w:t>
      </w:r>
      <w:r w:rsidRPr="00FE05FC">
        <w:rPr>
          <w:position w:val="-6"/>
          <w:sz w:val="24"/>
          <w:szCs w:val="24"/>
        </w:rPr>
        <w:object w:dxaOrig="920" w:dyaOrig="279" w14:anchorId="24E342E4">
          <v:shape id="_x0000_i1141" type="#_x0000_t75" style="width:45.35pt;height:14.35pt" o:ole="">
            <v:imagedata r:id="rId286" o:title=""/>
          </v:shape>
          <o:OLEObject Type="Embed" ProgID="Equation.DSMT4" ShapeID="_x0000_i1141" DrawAspect="Content" ObjectID="_1792678721" r:id="rId287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, nên </w:t>
      </w:r>
      <w:r w:rsidRPr="00FE05FC">
        <w:rPr>
          <w:position w:val="-26"/>
          <w:sz w:val="24"/>
          <w:szCs w:val="24"/>
        </w:rPr>
        <w:object w:dxaOrig="3340" w:dyaOrig="720" w14:anchorId="3D89F933">
          <v:shape id="_x0000_i1142" type="#_x0000_t75" style="width:167.35pt;height:36pt" o:ole="">
            <v:imagedata r:id="rId288" o:title=""/>
          </v:shape>
          <o:OLEObject Type="Embed" ProgID="Equation.DSMT4" ShapeID="_x0000_i1142" DrawAspect="Content" ObjectID="_1792678722" r:id="rId289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và</w:t>
      </w:r>
    </w:p>
    <w:p w14:paraId="6628382D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position w:val="-60"/>
          <w:sz w:val="24"/>
          <w:szCs w:val="24"/>
        </w:rPr>
        <w:object w:dxaOrig="2740" w:dyaOrig="1280" w14:anchorId="7129EF9E">
          <v:shape id="_x0000_i1143" type="#_x0000_t75" style="width:137pt;height:64pt" o:ole="">
            <v:imagedata r:id="rId290" o:title=""/>
          </v:shape>
          <o:OLEObject Type="Embed" ProgID="Equation.DSMT4" ShapeID="_x0000_i1143" DrawAspect="Content" ObjectID="_1792678723" r:id="rId291"/>
        </w:object>
      </w:r>
    </w:p>
    <w:p w14:paraId="300005C4" w14:textId="77777777" w:rsidR="00FE05FC" w:rsidRPr="00FE05FC" w:rsidRDefault="00FE05FC" w:rsidP="00FE05FC">
      <w:pPr>
        <w:pStyle w:val="ListParagraph"/>
        <w:tabs>
          <w:tab w:val="left" w:pos="5670"/>
        </w:tabs>
        <w:spacing w:line="240" w:lineRule="auto"/>
        <w:ind w:left="0"/>
        <w:jc w:val="both"/>
        <w:rPr>
          <w:rFonts w:ascii="Yu Gothic UI Semibold" w:eastAsia="Yu Gothic UI Semibold" w:hAnsi="Yu Gothic UI Semibold" w:cs="Times New Roman"/>
          <w:b/>
          <w:color w:val="002060"/>
          <w:sz w:val="24"/>
          <w:szCs w:val="24"/>
        </w:rPr>
      </w:pPr>
      <w:r w:rsidRPr="00FE05F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Cho </w:t>
      </w:r>
      <w:r w:rsidRPr="00FE05FC">
        <w:rPr>
          <w:position w:val="-10"/>
          <w:sz w:val="24"/>
          <w:szCs w:val="24"/>
        </w:rPr>
        <w:object w:dxaOrig="1380" w:dyaOrig="400" w14:anchorId="70DA7549">
          <v:shape id="_x0000_i1144" type="#_x0000_t75" style="width:69.35pt;height:20.35pt" o:ole="">
            <v:imagedata r:id="rId255" o:title=""/>
          </v:shape>
          <o:OLEObject Type="Embed" ProgID="Equation.DSMT4" ShapeID="_x0000_i1144" DrawAspect="Content" ObjectID="_1792678724" r:id="rId292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tính giá trị lượng giác còn lại.</w:t>
      </w:r>
    </w:p>
    <w:p w14:paraId="0BEA0DDE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Vì </w:t>
      </w:r>
      <w:r w:rsidRPr="00FE05FC">
        <w:rPr>
          <w:position w:val="-6"/>
          <w:sz w:val="24"/>
          <w:szCs w:val="24"/>
        </w:rPr>
        <w:object w:dxaOrig="2960" w:dyaOrig="360" w14:anchorId="07D25926">
          <v:shape id="_x0000_i1145" type="#_x0000_t75" style="width:147.35pt;height:18.35pt" o:ole="">
            <v:imagedata r:id="rId293" o:title=""/>
          </v:shape>
          <o:OLEObject Type="Embed" ProgID="Equation.DSMT4" ShapeID="_x0000_i1145" DrawAspect="Content" ObjectID="_1792678725" r:id="rId294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mặt khác </w:t>
      </w:r>
      <w:r w:rsidRPr="00FE05FC">
        <w:rPr>
          <w:position w:val="-24"/>
          <w:sz w:val="24"/>
          <w:szCs w:val="24"/>
        </w:rPr>
        <w:object w:dxaOrig="1900" w:dyaOrig="639" w14:anchorId="2BB2C260">
          <v:shape id="_x0000_i1146" type="#_x0000_t75" style="width:95.65pt;height:32.65pt" o:ole="">
            <v:imagedata r:id="rId295" o:title=""/>
          </v:shape>
          <o:OLEObject Type="Embed" ProgID="Equation.DSMT4" ShapeID="_x0000_i1146" DrawAspect="Content" ObjectID="_1792678726" r:id="rId296"/>
        </w:objec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 </w:t>
      </w:r>
    </w:p>
    <w:p w14:paraId="2D22B313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Nên </w:t>
      </w:r>
      <w:r w:rsidRPr="00FE05FC">
        <w:rPr>
          <w:position w:val="-26"/>
          <w:sz w:val="24"/>
          <w:szCs w:val="24"/>
        </w:rPr>
        <w:object w:dxaOrig="3440" w:dyaOrig="720" w14:anchorId="03D79FDD">
          <v:shape id="_x0000_i1147" type="#_x0000_t75" style="width:171.65pt;height:36pt" o:ole="">
            <v:imagedata r:id="rId297" o:title=""/>
          </v:shape>
          <o:OLEObject Type="Embed" ProgID="Equation.DSMT4" ShapeID="_x0000_i1147" DrawAspect="Content" ObjectID="_1792678727" r:id="rId298"/>
        </w:object>
      </w:r>
    </w:p>
    <w:p w14:paraId="273CA6F0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rFonts w:ascii="Palatino Linotype" w:hAnsi="Palatino Linotype" w:cs="Times New Roman"/>
          <w:sz w:val="24"/>
          <w:szCs w:val="24"/>
          <w:lang w:val="pt-BR"/>
        </w:rPr>
        <w:lastRenderedPageBreak/>
        <w:t xml:space="preserve">Ta có </w:t>
      </w:r>
      <w:r w:rsidRPr="00FE05FC">
        <w:rPr>
          <w:position w:val="-30"/>
          <w:sz w:val="24"/>
          <w:szCs w:val="24"/>
        </w:rPr>
        <w:object w:dxaOrig="5740" w:dyaOrig="760" w14:anchorId="021CA39A">
          <v:shape id="_x0000_i1148" type="#_x0000_t75" style="width:287.35pt;height:38pt" o:ole="">
            <v:imagedata r:id="rId299" o:title=""/>
          </v:shape>
          <o:OLEObject Type="Embed" ProgID="Equation.DSMT4" ShapeID="_x0000_i1148" DrawAspect="Content" ObjectID="_1792678728" r:id="rId300"/>
        </w:object>
      </w:r>
    </w:p>
    <w:p w14:paraId="5CDD0028" w14:textId="77777777" w:rsidR="00FE05FC" w:rsidRPr="00FE05FC" w:rsidRDefault="00FE05FC" w:rsidP="00FE05F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FE05FC">
        <w:rPr>
          <w:position w:val="-60"/>
          <w:sz w:val="24"/>
          <w:szCs w:val="24"/>
        </w:rPr>
        <w:object w:dxaOrig="3280" w:dyaOrig="1280" w14:anchorId="1FBCF4E8">
          <v:shape id="_x0000_i1149" type="#_x0000_t75" style="width:164.35pt;height:64pt" o:ole="">
            <v:imagedata r:id="rId301" o:title=""/>
          </v:shape>
          <o:OLEObject Type="Embed" ProgID="Equation.DSMT4" ShapeID="_x0000_i1149" DrawAspect="Content" ObjectID="_1792678729" r:id="rId302"/>
        </w:object>
      </w:r>
    </w:p>
    <w:p w14:paraId="255BD680" w14:textId="77777777" w:rsidR="00217991" w:rsidRDefault="00217991" w:rsidP="00217991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F0C3756" wp14:editId="02B39A90">
                <wp:extent cx="6680836" cy="2209801"/>
                <wp:effectExtent l="0" t="0" r="5715" b="0"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2209801"/>
                          <a:chOff x="0" y="9524"/>
                          <a:chExt cx="6680836" cy="2209801"/>
                        </a:xfrm>
                      </wpg:grpSpPr>
                      <wpg:grpSp>
                        <wpg:cNvPr id="250" name="Group 250"/>
                        <wpg:cNvGrpSpPr/>
                        <wpg:grpSpPr>
                          <a:xfrm>
                            <a:off x="0" y="161925"/>
                            <a:ext cx="6680836" cy="2057400"/>
                            <a:chOff x="0" y="82942"/>
                            <a:chExt cx="6680973" cy="2058042"/>
                          </a:xfrm>
                        </wpg:grpSpPr>
                        <wpg:grpSp>
                          <wpg:cNvPr id="251" name="Group 251"/>
                          <wpg:cNvGrpSpPr/>
                          <wpg:grpSpPr>
                            <a:xfrm>
                              <a:off x="0" y="82942"/>
                              <a:ext cx="6680973" cy="2058040"/>
                              <a:chOff x="0" y="-241965"/>
                              <a:chExt cx="6680973" cy="2059575"/>
                            </a:xfrm>
                          </wpg:grpSpPr>
                          <wpg:grpSp>
                            <wpg:cNvPr id="252" name="Group 252"/>
                            <wpg:cNvGrpSpPr/>
                            <wpg:grpSpPr>
                              <a:xfrm>
                                <a:off x="0" y="-613"/>
                                <a:ext cx="6680973" cy="1818223"/>
                                <a:chOff x="0" y="-613"/>
                                <a:chExt cx="6681308" cy="1818626"/>
                              </a:xfrm>
                            </wpg:grpSpPr>
                            <wps:wsp>
                              <wps:cNvPr id="253" name="Rectangle 253"/>
                              <wps:cNvSpPr/>
                              <wps:spPr>
                                <a:xfrm>
                                  <a:off x="0" y="-270"/>
                                  <a:ext cx="6681308" cy="1818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4" name="Rounded Rectangle 254"/>
                              <wps:cNvSpPr/>
                              <wps:spPr>
                                <a:xfrm>
                                  <a:off x="75509" y="-613"/>
                                  <a:ext cx="6535308" cy="181834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5" name="Text Box 25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4A5D01" w14:textId="77777777" w:rsidR="00E70A84" w:rsidRPr="00000144" w:rsidRDefault="00E70A84" w:rsidP="0021799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32" name="Text Box 346856832"/>
                          <wps:cNvSpPr txBox="1"/>
                          <wps:spPr>
                            <a:xfrm>
                              <a:off x="464600" y="319732"/>
                              <a:ext cx="5972297" cy="18212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6C667B" w14:textId="77777777" w:rsidR="00E70A84" w:rsidRPr="002D7C05" w:rsidRDefault="00E70A84" w:rsidP="0021799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D7C05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Biết </w:t>
                                </w:r>
                              </w:p>
                              <w:p w14:paraId="1CA432DC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2D7C05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960" w:dyaOrig="639" w14:anchorId="705F0FD1">
                                    <v:shape id="_x0000_i1150" type="#_x0000_t75" style="width:47.65pt;height:32.65pt" o:ole="">
                                      <v:imagedata r:id="rId303" o:title=""/>
                                    </v:shape>
                                    <o:OLEObject Type="Embed" ProgID="Equation.DSMT4" ShapeID="_x0000_i1150" DrawAspect="Content" ObjectID="_1792678911" r:id="rId304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2D7C05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480" w:dyaOrig="440" w14:anchorId="09EEA763">
                                    <v:shape id="_x0000_i1151" type="#_x0000_t75" style="width:74pt;height:21.65pt" o:ole="">
                                      <v:imagedata r:id="rId305" o:title=""/>
                                    </v:shape>
                                    <o:OLEObject Type="Embed" ProgID="Equation.DSMT4" ShapeID="_x0000_i1151" DrawAspect="Content" ObjectID="_1792678912" r:id="rId306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. Tính giá trị của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220" w14:anchorId="23982828">
                                    <v:shape id="_x0000_i1152" type="#_x0000_t75" style="width:30pt;height:11pt" o:ole="">
                                      <v:imagedata r:id="rId307" o:title=""/>
                                    </v:shape>
                                    <o:OLEObject Type="Embed" ProgID="Equation.DSMT4" ShapeID="_x0000_i1152" DrawAspect="Content" ObjectID="_1792678913" r:id="rId308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260" w14:anchorId="1F4939EF">
                                    <v:shape id="_x0000_i1153" type="#_x0000_t75" style="width:30pt;height:12.35pt" o:ole="">
                                      <v:imagedata r:id="rId309" o:title=""/>
                                    </v:shape>
                                    <o:OLEObject Type="Embed" ProgID="Equation.DSMT4" ShapeID="_x0000_i1153" DrawAspect="Content" ObjectID="_1792678914" r:id="rId310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23FE1E9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2D7C05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1160" w:dyaOrig="639" w14:anchorId="57405087">
                                    <v:shape id="_x0000_i1154" type="#_x0000_t75" style="width:57.65pt;height:32.65pt" o:ole="">
                                      <v:imagedata r:id="rId311" o:title=""/>
                                    </v:shape>
                                    <o:OLEObject Type="Embed" ProgID="Equation.DSMT4" ShapeID="_x0000_i1154" DrawAspect="Content" ObjectID="_1792678915" r:id="rId312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2D7C05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440" w:dyaOrig="340" w14:anchorId="595E288D">
                                    <v:shape id="_x0000_i1155" type="#_x0000_t75" style="width:72.65pt;height:17pt" o:ole="">
                                      <v:imagedata r:id="rId313" o:title=""/>
                                    </v:shape>
                                    <o:OLEObject Type="Embed" ProgID="Equation.DSMT4" ShapeID="_x0000_i1155" DrawAspect="Content" ObjectID="_1792678916" r:id="rId314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. Tính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0C469D71">
                                    <v:shape id="_x0000_i1156" type="#_x0000_t75" style="width:29.35pt;height:14.35pt" o:ole="">
                                      <v:imagedata r:id="rId315" o:title=""/>
                                    </v:shape>
                                    <o:OLEObject Type="Embed" ProgID="Equation.DSMT4" ShapeID="_x0000_i1156" DrawAspect="Content" ObjectID="_1792678917" r:id="rId316"/>
                                  </w:object>
                                </w:r>
                              </w:p>
                              <w:p w14:paraId="47CA8621" w14:textId="77777777" w:rsidR="00E70A84" w:rsidRPr="002D7C05" w:rsidRDefault="00E70A84" w:rsidP="002D7C05">
                                <w:pPr>
                                  <w:tabs>
                                    <w:tab w:val="left" w:pos="992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rPr>
                                    <w:rFonts w:ascii="Yu Gothic UI Semibold" w:eastAsia="Yu Gothic UI Semibold" w:hAnsi="Yu Gothic UI Semibold" w:cs="Times New Roman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2D7C0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2D7C05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1260" w:dyaOrig="639" w14:anchorId="0C12A0F7">
                                    <v:shape id="_x0000_i1157" type="#_x0000_t75" style="width:63pt;height:32.65pt" o:ole="">
                                      <v:imagedata r:id="rId317" o:title=""/>
                                    </v:shape>
                                    <o:OLEObject Type="Embed" ProgID="Equation.DSMT4" ShapeID="_x0000_i1157" DrawAspect="Content" ObjectID="_1792678918" r:id="rId318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460" w:dyaOrig="279" w14:anchorId="41B5DDF3">
                                    <v:shape id="_x0000_i1158" type="#_x0000_t75" style="width:72.65pt;height:14.35pt" o:ole="">
                                      <v:imagedata r:id="rId319" o:title=""/>
                                    </v:shape>
                                    <o:OLEObject Type="Embed" ProgID="Equation.DSMT4" ShapeID="_x0000_i1158" DrawAspect="Content" ObjectID="_1792678919" r:id="rId320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. Tính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9109249">
                                    <v:shape id="_x0000_i1159" type="#_x0000_t75" style="width:29.35pt;height:14.35pt" o:ole="">
                                      <v:imagedata r:id="rId321" o:title=""/>
                                    </v:shape>
                                    <o:OLEObject Type="Embed" ProgID="Equation.DSMT4" ShapeID="_x0000_i1159" DrawAspect="Content" ObjectID="_1792678920" r:id="rId322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260" w14:anchorId="0BC8E0A6">
                                    <v:shape id="_x0000_i1160" type="#_x0000_t75" style="width:30pt;height:12.35pt" o:ole="">
                                      <v:imagedata r:id="rId323" o:title=""/>
                                    </v:shape>
                                    <o:OLEObject Type="Embed" ProgID="Equation.DSMT4" ShapeID="_x0000_i1160" DrawAspect="Content" ObjectID="_1792678921" r:id="rId324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F887BB3" w14:textId="77777777" w:rsidR="00E70A84" w:rsidRPr="002D7C05" w:rsidRDefault="00E70A84" w:rsidP="002D7C05">
                                <w:pPr>
                                  <w:tabs>
                                    <w:tab w:val="left" w:pos="992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2D7C0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2D7C05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1020" w:dyaOrig="300" w14:anchorId="345F09F6">
                                    <v:shape id="_x0000_i1161" type="#_x0000_t75" style="width:51pt;height:15pt" o:ole="">
                                      <v:imagedata r:id="rId325" o:title=""/>
                                    </v:shape>
                                    <o:OLEObject Type="Embed" ProgID="Equation.DSMT4" ShapeID="_x0000_i1161" DrawAspect="Content" ObjectID="_1792678922" r:id="rId326"/>
                                  </w:object>
                                </w:r>
                                <w:r w:rsidRPr="002D7C05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tính giá trị của biểu thức </w:t>
                                </w:r>
                                <w:r w:rsidRPr="002D7C0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40" w:dyaOrig="340" w14:anchorId="3D0DEB0C">
                                    <v:shape id="_x0000_i1162" type="#_x0000_t75" style="width:102pt;height:17pt" o:ole="">
                                      <v:imagedata r:id="rId327" o:title=""/>
                                    </v:shape>
                                    <o:OLEObject Type="Embed" ProgID="Equation.DSMT4" ShapeID="_x0000_i1162" DrawAspect="Content" ObjectID="_1792678923" r:id="rId328"/>
                                  </w:object>
                                </w:r>
                              </w:p>
                              <w:p w14:paraId="71FE6874" w14:textId="77777777" w:rsidR="00E70A84" w:rsidRPr="002D7C05" w:rsidRDefault="00E70A84" w:rsidP="002D7C05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3" name="Picture 346856833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F0C3756" id="Group 249" o:spid="_x0000_s1118" style="width:526.05pt;height:174pt;mso-position-horizontal-relative:char;mso-position-vertical-relative:line" coordorigin=",95" coordsize="66808,220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">
                <v:group id="Group 250" o:spid="_x0000_s1119" style="position:absolute;top:1619;width:66808;height:20574" coordorigin=",829" coordsize="66809,20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group id="Group 251" o:spid="_x0000_s1120" style="position:absolute;top:829;width:66809;height:20580" coordorigin=",-2419" coordsize="66809,20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<v:group id="Group 252" o:spid="_x0000_s1121" style="position:absolute;top:-6;width:66809;height:18182" coordorigin=",-6" coordsize="66813,18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<v:rect id="Rectangle 253" o:spid="_x0000_s1122" style="position:absolute;top:-2;width:66813;height:181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" fillcolor="#c00000" stroked="f" strokeweight="1pt"/>
                      <v:roundrect id="Rounded Rectangle 254" o:spid="_x0000_s1123" style="position:absolute;left:755;top:-6;width:65353;height:1818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55" o:spid="_x0000_s112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" filled="f" stroked="f" strokeweight=".5pt">
                      <v:textbox>
                        <w:txbxContent>
                          <w:p w14:paraId="474A5D01" w14:textId="77777777" w:rsidR="00E70A84" w:rsidRPr="00000144" w:rsidRDefault="00E70A84" w:rsidP="0021799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32" o:spid="_x0000_s1125" type="#_x0000_t202" style="position:absolute;left:4646;top:3197;width:59722;height:18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" filled="f" stroked="f" strokeweight=".5pt">
                    <v:textbox>
                      <w:txbxContent>
                        <w:p w14:paraId="1F6C667B" w14:textId="77777777" w:rsidR="00E70A84" w:rsidRPr="002D7C05" w:rsidRDefault="00E70A84" w:rsidP="0021799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2D7C05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Biết </w:t>
                          </w:r>
                        </w:p>
                        <w:p w14:paraId="1CA432DC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2D7C05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960" w:dyaOrig="639" w14:anchorId="705F0FD1">
                              <v:shape id="_x0000_i1150" type="#_x0000_t75" style="width:47.65pt;height:32.65pt" o:ole="">
                                <v:imagedata r:id="rId303" o:title=""/>
                              </v:shape>
                              <o:OLEObject Type="Embed" ProgID="Equation.DSMT4" ShapeID="_x0000_i1150" DrawAspect="Content" ObjectID="_1792678911" r:id="rId329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2D7C05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480" w:dyaOrig="440" w14:anchorId="09EEA763">
                              <v:shape id="_x0000_i1151" type="#_x0000_t75" style="width:74pt;height:21.65pt" o:ole="">
                                <v:imagedata r:id="rId305" o:title=""/>
                              </v:shape>
                              <o:OLEObject Type="Embed" ProgID="Equation.DSMT4" ShapeID="_x0000_i1151" DrawAspect="Content" ObjectID="_1792678912" r:id="rId330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. Tính giá trị của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00" w:dyaOrig="220" w14:anchorId="23982828">
                              <v:shape id="_x0000_i1152" type="#_x0000_t75" style="width:30pt;height:11pt" o:ole="">
                                <v:imagedata r:id="rId307" o:title=""/>
                              </v:shape>
                              <o:OLEObject Type="Embed" ProgID="Equation.DSMT4" ShapeID="_x0000_i1152" DrawAspect="Content" ObjectID="_1792678913" r:id="rId331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00" w:dyaOrig="260" w14:anchorId="1F4939EF">
                              <v:shape id="_x0000_i1153" type="#_x0000_t75" style="width:30pt;height:12.35pt" o:ole="">
                                <v:imagedata r:id="rId309" o:title=""/>
                              </v:shape>
                              <o:OLEObject Type="Embed" ProgID="Equation.DSMT4" ShapeID="_x0000_i1153" DrawAspect="Content" ObjectID="_1792678914" r:id="rId332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23FE1E9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2D7C05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1160" w:dyaOrig="639" w14:anchorId="57405087">
                              <v:shape id="_x0000_i1154" type="#_x0000_t75" style="width:57.65pt;height:32.65pt" o:ole="">
                                <v:imagedata r:id="rId311" o:title=""/>
                              </v:shape>
                              <o:OLEObject Type="Embed" ProgID="Equation.DSMT4" ShapeID="_x0000_i1154" DrawAspect="Content" ObjectID="_1792678915" r:id="rId333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2D7C05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440" w:dyaOrig="340" w14:anchorId="595E288D">
                              <v:shape id="_x0000_i1155" type="#_x0000_t75" style="width:72.65pt;height:17pt" o:ole="">
                                <v:imagedata r:id="rId313" o:title=""/>
                              </v:shape>
                              <o:OLEObject Type="Embed" ProgID="Equation.DSMT4" ShapeID="_x0000_i1155" DrawAspect="Content" ObjectID="_1792678916" r:id="rId334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. Tính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0C469D71">
                              <v:shape id="_x0000_i1156" type="#_x0000_t75" style="width:29.35pt;height:14.35pt" o:ole="">
                                <v:imagedata r:id="rId315" o:title=""/>
                              </v:shape>
                              <o:OLEObject Type="Embed" ProgID="Equation.DSMT4" ShapeID="_x0000_i1156" DrawAspect="Content" ObjectID="_1792678917" r:id="rId335"/>
                            </w:object>
                          </w:r>
                        </w:p>
                        <w:p w14:paraId="47CA8621" w14:textId="77777777" w:rsidR="00E70A84" w:rsidRPr="002D7C05" w:rsidRDefault="00E70A84" w:rsidP="002D7C05">
                          <w:pPr>
                            <w:tabs>
                              <w:tab w:val="left" w:pos="992"/>
                            </w:tabs>
                            <w:spacing w:after="0" w:line="240" w:lineRule="auto"/>
                            <w:ind w:left="360"/>
                            <w:contextualSpacing/>
                            <w:rPr>
                              <w:rFonts w:ascii="Yu Gothic UI Semibold" w:eastAsia="Yu Gothic UI Semibold" w:hAnsi="Yu Gothic UI Semibold" w:cs="Times New Roman"/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2D7C05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2D7C05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1260" w:dyaOrig="639" w14:anchorId="0C12A0F7">
                              <v:shape id="_x0000_i1157" type="#_x0000_t75" style="width:63pt;height:32.65pt" o:ole="">
                                <v:imagedata r:id="rId317" o:title=""/>
                              </v:shape>
                              <o:OLEObject Type="Embed" ProgID="Equation.DSMT4" ShapeID="_x0000_i1157" DrawAspect="Content" ObjectID="_1792678918" r:id="rId336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460" w:dyaOrig="279" w14:anchorId="41B5DDF3">
                              <v:shape id="_x0000_i1158" type="#_x0000_t75" style="width:72.65pt;height:14.35pt" o:ole="">
                                <v:imagedata r:id="rId319" o:title=""/>
                              </v:shape>
                              <o:OLEObject Type="Embed" ProgID="Equation.DSMT4" ShapeID="_x0000_i1158" DrawAspect="Content" ObjectID="_1792678919" r:id="rId337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. Tính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79109249">
                              <v:shape id="_x0000_i1159" type="#_x0000_t75" style="width:29.35pt;height:14.35pt" o:ole="">
                                <v:imagedata r:id="rId321" o:title=""/>
                              </v:shape>
                              <o:OLEObject Type="Embed" ProgID="Equation.DSMT4" ShapeID="_x0000_i1159" DrawAspect="Content" ObjectID="_1792678920" r:id="rId338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00" w:dyaOrig="260" w14:anchorId="0BC8E0A6">
                              <v:shape id="_x0000_i1160" type="#_x0000_t75" style="width:30pt;height:12.35pt" o:ole="">
                                <v:imagedata r:id="rId323" o:title=""/>
                              </v:shape>
                              <o:OLEObject Type="Embed" ProgID="Equation.DSMT4" ShapeID="_x0000_i1160" DrawAspect="Content" ObjectID="_1792678921" r:id="rId339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F887BB3" w14:textId="77777777" w:rsidR="00E70A84" w:rsidRPr="002D7C05" w:rsidRDefault="00E70A84" w:rsidP="002D7C05">
                          <w:pPr>
                            <w:tabs>
                              <w:tab w:val="left" w:pos="992"/>
                            </w:tabs>
                            <w:spacing w:after="0" w:line="240" w:lineRule="auto"/>
                            <w:ind w:left="360"/>
                            <w:contextualSpacing/>
                            <w:rPr>
                              <w:sz w:val="24"/>
                              <w:szCs w:val="24"/>
                            </w:rPr>
                          </w:pPr>
                          <w:r w:rsidRPr="002D7C05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2D7C05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1020" w:dyaOrig="300" w14:anchorId="345F09F6">
                              <v:shape id="_x0000_i1161" type="#_x0000_t75" style="width:51pt;height:15pt" o:ole="">
                                <v:imagedata r:id="rId325" o:title=""/>
                              </v:shape>
                              <o:OLEObject Type="Embed" ProgID="Equation.DSMT4" ShapeID="_x0000_i1161" DrawAspect="Content" ObjectID="_1792678922" r:id="rId340"/>
                            </w:object>
                          </w:r>
                          <w:r w:rsidRPr="002D7C05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tính giá trị của biểu thức </w:t>
                          </w:r>
                          <w:r w:rsidRPr="002D7C0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40" w:dyaOrig="340" w14:anchorId="3D0DEB0C">
                              <v:shape id="_x0000_i1162" type="#_x0000_t75" style="width:102pt;height:17pt" o:ole="">
                                <v:imagedata r:id="rId327" o:title=""/>
                              </v:shape>
                              <o:OLEObject Type="Embed" ProgID="Equation.DSMT4" ShapeID="_x0000_i1162" DrawAspect="Content" ObjectID="_1792678923" r:id="rId341"/>
                            </w:object>
                          </w:r>
                        </w:p>
                        <w:p w14:paraId="71FE6874" w14:textId="77777777" w:rsidR="00E70A84" w:rsidRPr="002D7C05" w:rsidRDefault="00E70A84" w:rsidP="002D7C05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3" o:spid="_x0000_s112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">
                  <v:imagedata r:id="rId160" o:title=""/>
                </v:shape>
                <w10:anchorlock/>
              </v:group>
            </w:pict>
          </mc:Fallback>
        </mc:AlternateContent>
      </w:r>
    </w:p>
    <w:p w14:paraId="4F40A96B" w14:textId="77777777" w:rsidR="00217991" w:rsidRPr="00F56552" w:rsidRDefault="00217991" w:rsidP="0021799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EB03B32" w14:textId="77777777" w:rsidR="00217991" w:rsidRPr="002D7C05" w:rsidRDefault="00217991" w:rsidP="00217991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2D7C05">
        <w:rPr>
          <w:position w:val="-24"/>
          <w:sz w:val="24"/>
          <w:szCs w:val="24"/>
        </w:rPr>
        <w:object w:dxaOrig="960" w:dyaOrig="639" w14:anchorId="3F3D4241">
          <v:shape id="_x0000_i1163" type="#_x0000_t75" style="width:47.65pt;height:32.65pt" o:ole="">
            <v:imagedata r:id="rId303" o:title=""/>
          </v:shape>
          <o:OLEObject Type="Embed" ProgID="Equation.DSMT4" ShapeID="_x0000_i1163" DrawAspect="Content" ObjectID="_1792678730" r:id="rId342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 w:rsidRPr="002D7C05">
        <w:rPr>
          <w:position w:val="-16"/>
          <w:sz w:val="24"/>
          <w:szCs w:val="24"/>
        </w:rPr>
        <w:object w:dxaOrig="1480" w:dyaOrig="440" w14:anchorId="2C239D72">
          <v:shape id="_x0000_i1164" type="#_x0000_t75" style="width:74pt;height:21.65pt" o:ole="">
            <v:imagedata r:id="rId305" o:title=""/>
          </v:shape>
          <o:OLEObject Type="Embed" ProgID="Equation.DSMT4" ShapeID="_x0000_i1164" DrawAspect="Content" ObjectID="_1792678731" r:id="rId343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. Tính giá trị của </w:t>
      </w:r>
      <w:r w:rsidRPr="002D7C05">
        <w:rPr>
          <w:position w:val="-6"/>
          <w:sz w:val="24"/>
          <w:szCs w:val="24"/>
        </w:rPr>
        <w:object w:dxaOrig="600" w:dyaOrig="220" w14:anchorId="6D5BE31F">
          <v:shape id="_x0000_i1165" type="#_x0000_t75" style="width:30pt;height:11pt" o:ole="">
            <v:imagedata r:id="rId307" o:title=""/>
          </v:shape>
          <o:OLEObject Type="Embed" ProgID="Equation.DSMT4" ShapeID="_x0000_i1165" DrawAspect="Content" ObjectID="_1792678732" r:id="rId344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 w:rsidRPr="002D7C05">
        <w:rPr>
          <w:position w:val="-6"/>
          <w:sz w:val="24"/>
          <w:szCs w:val="24"/>
        </w:rPr>
        <w:object w:dxaOrig="600" w:dyaOrig="260" w14:anchorId="79250BC0">
          <v:shape id="_x0000_i1166" type="#_x0000_t75" style="width:30pt;height:12.35pt" o:ole="">
            <v:imagedata r:id="rId309" o:title=""/>
          </v:shape>
          <o:OLEObject Type="Embed" ProgID="Equation.DSMT4" ShapeID="_x0000_i1166" DrawAspect="Content" ObjectID="_1792678733" r:id="rId345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9DBD863" w14:textId="77777777" w:rsidR="00217991" w:rsidRPr="002D7C05" w:rsidRDefault="00217991" w:rsidP="00217991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Do </w:t>
      </w:r>
      <w:r w:rsidRPr="002D7C05">
        <w:rPr>
          <w:position w:val="-16"/>
          <w:sz w:val="24"/>
          <w:szCs w:val="24"/>
        </w:rPr>
        <w:object w:dxaOrig="1480" w:dyaOrig="440" w14:anchorId="1D40CFBF">
          <v:shape id="_x0000_i1167" type="#_x0000_t75" style="width:74pt;height:21.65pt" o:ole="">
            <v:imagedata r:id="rId305" o:title=""/>
          </v:shape>
          <o:OLEObject Type="Embed" ProgID="Equation.DSMT4" ShapeID="_x0000_i1167" DrawAspect="Content" ObjectID="_1792678734" r:id="rId346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 w:rsidRPr="002D7C05">
        <w:rPr>
          <w:position w:val="-6"/>
          <w:sz w:val="24"/>
          <w:szCs w:val="24"/>
        </w:rPr>
        <w:object w:dxaOrig="960" w:dyaOrig="279" w14:anchorId="5A6E83C3">
          <v:shape id="_x0000_i1168" type="#_x0000_t75" style="width:47.65pt;height:14.35pt" o:ole="">
            <v:imagedata r:id="rId347" o:title=""/>
          </v:shape>
          <o:OLEObject Type="Embed" ProgID="Equation.DSMT4" ShapeID="_x0000_i1168" DrawAspect="Content" ObjectID="_1792678735" r:id="rId348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1209251C" w14:textId="77777777" w:rsidR="00217991" w:rsidRPr="002D7C05" w:rsidRDefault="00217991" w:rsidP="00217991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Mặt khác </w:t>
      </w:r>
      <w:r w:rsidRPr="002D7C05">
        <w:rPr>
          <w:position w:val="-6"/>
          <w:sz w:val="24"/>
          <w:szCs w:val="24"/>
        </w:rPr>
        <w:object w:dxaOrig="1840" w:dyaOrig="340" w14:anchorId="5CC1C494">
          <v:shape id="_x0000_i1169" type="#_x0000_t75" style="width:92.35pt;height:17pt" o:ole="">
            <v:imagedata r:id="rId349" o:title=""/>
          </v:shape>
          <o:OLEObject Type="Embed" ProgID="Equation.DSMT4" ShapeID="_x0000_i1169" DrawAspect="Content" ObjectID="_1792678736" r:id="rId350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 w:rsidRPr="002D7C05">
        <w:rPr>
          <w:position w:val="-24"/>
          <w:sz w:val="24"/>
          <w:szCs w:val="24"/>
        </w:rPr>
        <w:object w:dxaOrig="4700" w:dyaOrig="700" w14:anchorId="109F3B75">
          <v:shape id="_x0000_i1170" type="#_x0000_t75" style="width:235pt;height:35.35pt" o:ole="">
            <v:imagedata r:id="rId351" o:title=""/>
          </v:shape>
          <o:OLEObject Type="Embed" ProgID="Equation.DSMT4" ShapeID="_x0000_i1170" DrawAspect="Content" ObjectID="_1792678737" r:id="rId352"/>
        </w:object>
      </w:r>
    </w:p>
    <w:p w14:paraId="03E1602B" w14:textId="77777777" w:rsidR="00217991" w:rsidRPr="002D7C05" w:rsidRDefault="00217991" w:rsidP="00217991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  <w:lang w:val="vi-VN"/>
        </w:rPr>
        <w:t>Khi đó</w: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 w:rsidRPr="002D7C05">
        <w:rPr>
          <w:position w:val="-24"/>
          <w:sz w:val="24"/>
          <w:szCs w:val="24"/>
        </w:rPr>
        <w:object w:dxaOrig="1480" w:dyaOrig="700" w14:anchorId="47B8BB3D">
          <v:shape id="_x0000_i1171" type="#_x0000_t75" style="width:74pt;height:35.35pt" o:ole="">
            <v:imagedata r:id="rId353" o:title=""/>
          </v:shape>
          <o:OLEObject Type="Embed" ProgID="Equation.DSMT4" ShapeID="_x0000_i1171" DrawAspect="Content" ObjectID="_1792678738" r:id="rId354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7832FF8D" w14:textId="77777777" w:rsidR="00217991" w:rsidRPr="002D7C05" w:rsidRDefault="00217991" w:rsidP="00217991">
      <w:pPr>
        <w:tabs>
          <w:tab w:val="left" w:pos="5670"/>
        </w:tabs>
        <w:spacing w:after="0" w:line="240" w:lineRule="auto"/>
        <w:ind w:left="992"/>
        <w:rPr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Từ đó suy ra </w:t>
      </w:r>
      <w:r w:rsidRPr="002D7C05">
        <w:rPr>
          <w:position w:val="-30"/>
          <w:sz w:val="24"/>
          <w:szCs w:val="24"/>
        </w:rPr>
        <w:object w:dxaOrig="1540" w:dyaOrig="700" w14:anchorId="14F3F4CB">
          <v:shape id="_x0000_i1172" type="#_x0000_t75" style="width:77.35pt;height:35.35pt" o:ole="">
            <v:imagedata r:id="rId355" o:title=""/>
          </v:shape>
          <o:OLEObject Type="Embed" ProgID="Equation.DSMT4" ShapeID="_x0000_i1172" DrawAspect="Content" ObjectID="_1792678739" r:id="rId356"/>
        </w:object>
      </w:r>
    </w:p>
    <w:p w14:paraId="5782AB53" w14:textId="77777777" w:rsidR="00217991" w:rsidRPr="002D7C05" w:rsidRDefault="00217991" w:rsidP="00217991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fr-FR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2D7C05">
        <w:rPr>
          <w:position w:val="-24"/>
          <w:sz w:val="24"/>
          <w:szCs w:val="24"/>
        </w:rPr>
        <w:object w:dxaOrig="1160" w:dyaOrig="639" w14:anchorId="6E02DD38">
          <v:shape id="_x0000_i1173" type="#_x0000_t75" style="width:57.65pt;height:32.65pt" o:ole="">
            <v:imagedata r:id="rId311" o:title=""/>
          </v:shape>
          <o:OLEObject Type="Embed" ProgID="Equation.DSMT4" ShapeID="_x0000_i1173" DrawAspect="Content" ObjectID="_1792678740" r:id="rId357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2D7C05">
        <w:rPr>
          <w:position w:val="-12"/>
          <w:sz w:val="24"/>
          <w:szCs w:val="24"/>
        </w:rPr>
        <w:object w:dxaOrig="1440" w:dyaOrig="340" w14:anchorId="7EEDA680">
          <v:shape id="_x0000_i1174" type="#_x0000_t75" style="width:72.65pt;height:17pt" o:ole="">
            <v:imagedata r:id="rId313" o:title=""/>
          </v:shape>
          <o:OLEObject Type="Embed" ProgID="Equation.DSMT4" ShapeID="_x0000_i1174" DrawAspect="Content" ObjectID="_1792678741" r:id="rId358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2D7C05">
        <w:rPr>
          <w:position w:val="-6"/>
          <w:sz w:val="24"/>
          <w:szCs w:val="24"/>
        </w:rPr>
        <w:object w:dxaOrig="580" w:dyaOrig="279" w14:anchorId="7E1971C2">
          <v:shape id="_x0000_i1175" type="#_x0000_t75" style="width:29.35pt;height:14.35pt" o:ole="">
            <v:imagedata r:id="rId315" o:title=""/>
          </v:shape>
          <o:OLEObject Type="Embed" ProgID="Equation.DSMT4" ShapeID="_x0000_i1175" DrawAspect="Content" ObjectID="_1792678742" r:id="rId359"/>
        </w:object>
      </w:r>
    </w:p>
    <w:p w14:paraId="4AF36698" w14:textId="77777777" w:rsidR="00217991" w:rsidRPr="002D7C05" w:rsidRDefault="00217991" w:rsidP="00217991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Ta có </w:t>
      </w:r>
      <w:r w:rsidRPr="002D7C05">
        <w:rPr>
          <w:position w:val="-24"/>
          <w:sz w:val="24"/>
          <w:szCs w:val="24"/>
        </w:rPr>
        <w:object w:dxaOrig="4760" w:dyaOrig="639" w14:anchorId="312E2A05">
          <v:shape id="_x0000_i1176" type="#_x0000_t75" style="width:237.65pt;height:32.65pt" o:ole="">
            <v:imagedata r:id="rId360" o:title=""/>
          </v:shape>
          <o:OLEObject Type="Embed" ProgID="Equation.DSMT4" ShapeID="_x0000_i1176" DrawAspect="Content" ObjectID="_1792678743" r:id="rId361"/>
        </w:object>
      </w:r>
    </w:p>
    <w:p w14:paraId="76B3AE15" w14:textId="77777777" w:rsidR="00217991" w:rsidRPr="002D7C05" w:rsidRDefault="00217991" w:rsidP="00217991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Từ đó suy ra </w:t>
      </w:r>
      <w:r w:rsidRPr="002D7C05">
        <w:rPr>
          <w:position w:val="-24"/>
          <w:sz w:val="24"/>
          <w:szCs w:val="24"/>
        </w:rPr>
        <w:object w:dxaOrig="4660" w:dyaOrig="639" w14:anchorId="530ED61C">
          <v:shape id="_x0000_i1177" type="#_x0000_t75" style="width:233pt;height:32.65pt" o:ole="">
            <v:imagedata r:id="rId362" o:title=""/>
          </v:shape>
          <o:OLEObject Type="Embed" ProgID="Equation.DSMT4" ShapeID="_x0000_i1177" DrawAspect="Content" ObjectID="_1792678744" r:id="rId363"/>
        </w:object>
      </w:r>
    </w:p>
    <w:p w14:paraId="662A45CD" w14:textId="77777777" w:rsidR="00217991" w:rsidRPr="002D7C05" w:rsidRDefault="00217991" w:rsidP="00217991">
      <w:pPr>
        <w:tabs>
          <w:tab w:val="left" w:pos="992"/>
        </w:tabs>
        <w:spacing w:after="0" w:line="240" w:lineRule="auto"/>
        <w:ind w:left="992"/>
        <w:contextualSpacing/>
        <w:rPr>
          <w:sz w:val="24"/>
          <w:szCs w:val="24"/>
        </w:rPr>
      </w:pP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Do </w:t>
      </w:r>
      <w:r w:rsidRPr="002D7C05">
        <w:rPr>
          <w:position w:val="-12"/>
          <w:sz w:val="24"/>
          <w:szCs w:val="24"/>
        </w:rPr>
        <w:object w:dxaOrig="1440" w:dyaOrig="340" w14:anchorId="7B38D745">
          <v:shape id="_x0000_i1178" type="#_x0000_t75" style="width:72.65pt;height:17pt" o:ole="">
            <v:imagedata r:id="rId313" o:title=""/>
          </v:shape>
          <o:OLEObject Type="Embed" ProgID="Equation.DSMT4" ShapeID="_x0000_i1178" DrawAspect="Content" ObjectID="_1792678745" r:id="rId364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 </w: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 w:rsidRPr="002D7C05">
        <w:rPr>
          <w:position w:val="-6"/>
          <w:sz w:val="24"/>
          <w:szCs w:val="24"/>
        </w:rPr>
        <w:object w:dxaOrig="920" w:dyaOrig="279" w14:anchorId="4EA76FDF">
          <v:shape id="_x0000_i1179" type="#_x0000_t75" style="width:45.35pt;height:14.35pt" o:ole="">
            <v:imagedata r:id="rId365" o:title=""/>
          </v:shape>
          <o:OLEObject Type="Embed" ProgID="Equation.DSMT4" ShapeID="_x0000_i1179" DrawAspect="Content" ObjectID="_1792678746" r:id="rId366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, do đó </w:t>
      </w:r>
      <w:r w:rsidRPr="002D7C05">
        <w:rPr>
          <w:position w:val="-24"/>
          <w:sz w:val="24"/>
          <w:szCs w:val="24"/>
        </w:rPr>
        <w:object w:dxaOrig="1080" w:dyaOrig="639" w14:anchorId="087B96F5">
          <v:shape id="_x0000_i1180" type="#_x0000_t75" style="width:54.35pt;height:32.65pt" o:ole="">
            <v:imagedata r:id="rId367" o:title=""/>
          </v:shape>
          <o:OLEObject Type="Embed" ProgID="Equation.DSMT4" ShapeID="_x0000_i1180" DrawAspect="Content" ObjectID="_1792678747" r:id="rId368"/>
        </w:object>
      </w:r>
    </w:p>
    <w:p w14:paraId="7EC4B225" w14:textId="77777777" w:rsidR="00217991" w:rsidRPr="002D7C05" w:rsidRDefault="00217991" w:rsidP="00217991">
      <w:pPr>
        <w:tabs>
          <w:tab w:val="left" w:pos="992"/>
        </w:tabs>
        <w:spacing w:after="0" w:line="240" w:lineRule="auto"/>
        <w:contextualSpacing/>
        <w:rPr>
          <w:rFonts w:ascii="Yu Gothic UI Semibold" w:eastAsia="Yu Gothic UI Semibold" w:hAnsi="Yu Gothic UI Semibold" w:cs="Times New Roman"/>
          <w:b/>
          <w:color w:val="002060"/>
          <w:sz w:val="24"/>
          <w:szCs w:val="24"/>
        </w:rPr>
      </w:pPr>
      <w:r w:rsidRPr="002D7C05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⑶ </w:t>
      </w:r>
      <w:r w:rsidRPr="002D7C05">
        <w:rPr>
          <w:position w:val="-24"/>
          <w:sz w:val="24"/>
          <w:szCs w:val="24"/>
        </w:rPr>
        <w:object w:dxaOrig="1260" w:dyaOrig="639" w14:anchorId="085AD96C">
          <v:shape id="_x0000_i1181" type="#_x0000_t75" style="width:63pt;height:32.65pt" o:ole="">
            <v:imagedata r:id="rId317" o:title=""/>
          </v:shape>
          <o:OLEObject Type="Embed" ProgID="Equation.DSMT4" ShapeID="_x0000_i1181" DrawAspect="Content" ObjectID="_1792678748" r:id="rId369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2D7C05">
        <w:rPr>
          <w:position w:val="-12"/>
          <w:sz w:val="24"/>
          <w:szCs w:val="24"/>
        </w:rPr>
        <w:object w:dxaOrig="1440" w:dyaOrig="340" w14:anchorId="2053C25A">
          <v:shape id="_x0000_i1182" type="#_x0000_t75" style="width:72.65pt;height:17pt" o:ole="">
            <v:imagedata r:id="rId313" o:title=""/>
          </v:shape>
          <o:OLEObject Type="Embed" ProgID="Equation.DSMT4" ShapeID="_x0000_i1182" DrawAspect="Content" ObjectID="_1792678749" r:id="rId370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2D7C05">
        <w:rPr>
          <w:position w:val="-6"/>
          <w:sz w:val="24"/>
          <w:szCs w:val="24"/>
        </w:rPr>
        <w:object w:dxaOrig="580" w:dyaOrig="279" w14:anchorId="4853C06D">
          <v:shape id="_x0000_i1183" type="#_x0000_t75" style="width:29.35pt;height:14.35pt" o:ole="">
            <v:imagedata r:id="rId321" o:title=""/>
          </v:shape>
          <o:OLEObject Type="Embed" ProgID="Equation.DSMT4" ShapeID="_x0000_i1183" DrawAspect="Content" ObjectID="_1792678750" r:id="rId371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2D7C05">
        <w:rPr>
          <w:position w:val="-6"/>
          <w:sz w:val="24"/>
          <w:szCs w:val="24"/>
        </w:rPr>
        <w:object w:dxaOrig="600" w:dyaOrig="260" w14:anchorId="5009E53F">
          <v:shape id="_x0000_i1184" type="#_x0000_t75" style="width:30pt;height:12.35pt" o:ole="">
            <v:imagedata r:id="rId323" o:title=""/>
          </v:shape>
          <o:OLEObject Type="Embed" ProgID="Equation.DSMT4" ShapeID="_x0000_i1184" DrawAspect="Content" ObjectID="_1792678751" r:id="rId372"/>
        </w:object>
      </w:r>
      <w:r w:rsidRPr="002D7C05">
        <w:rPr>
          <w:rFonts w:ascii="Palatino Linotype" w:hAnsi="Palatino Linotype" w:cs="Times New Roman"/>
          <w:sz w:val="24"/>
          <w:szCs w:val="24"/>
        </w:rPr>
        <w:t>.</w:t>
      </w:r>
    </w:p>
    <w:p w14:paraId="5AF32C20" w14:textId="77777777" w:rsidR="00217991" w:rsidRPr="002D7C05" w:rsidRDefault="00217991" w:rsidP="00217991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2D7C05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2D7C05">
        <w:rPr>
          <w:position w:val="-60"/>
          <w:sz w:val="24"/>
          <w:szCs w:val="24"/>
        </w:rPr>
        <w:object w:dxaOrig="4940" w:dyaOrig="1320" w14:anchorId="26AC7EF3">
          <v:shape id="_x0000_i1185" type="#_x0000_t75" style="width:246.65pt;height:66pt" o:ole="">
            <v:imagedata r:id="rId373" o:title=""/>
          </v:shape>
          <o:OLEObject Type="Embed" ProgID="Equation.DSMT4" ShapeID="_x0000_i1185" DrawAspect="Content" ObjectID="_1792678752" r:id="rId374"/>
        </w:object>
      </w:r>
      <w:r w:rsidRPr="002D7C05">
        <w:rPr>
          <w:rFonts w:ascii="Palatino Linotype" w:hAnsi="Palatino Linotype" w:cs="Times New Roman"/>
          <w:sz w:val="24"/>
          <w:szCs w:val="24"/>
        </w:rPr>
        <w:t>.</w:t>
      </w:r>
    </w:p>
    <w:p w14:paraId="3DF0BD0A" w14:textId="77777777" w:rsidR="00217991" w:rsidRPr="002D7C05" w:rsidRDefault="00217991" w:rsidP="00217991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2D7C05">
        <w:rPr>
          <w:rFonts w:ascii="Palatino Linotype" w:hAnsi="Palatino Linotype" w:cs="Times New Roman"/>
          <w:sz w:val="24"/>
          <w:szCs w:val="24"/>
        </w:rPr>
        <w:t xml:space="preserve">Do </w:t>
      </w:r>
      <w:r w:rsidRPr="002D7C05">
        <w:rPr>
          <w:position w:val="-12"/>
          <w:sz w:val="24"/>
          <w:szCs w:val="24"/>
        </w:rPr>
        <w:object w:dxaOrig="1440" w:dyaOrig="340" w14:anchorId="428EFAAE">
          <v:shape id="_x0000_i1186" type="#_x0000_t75" style="width:72.65pt;height:17pt" o:ole="">
            <v:imagedata r:id="rId313" o:title=""/>
          </v:shape>
          <o:OLEObject Type="Embed" ProgID="Equation.DSMT4" ShapeID="_x0000_i1186" DrawAspect="Content" ObjectID="_1792678753" r:id="rId375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2D7C05">
        <w:rPr>
          <w:position w:val="-6"/>
          <w:sz w:val="24"/>
          <w:szCs w:val="24"/>
        </w:rPr>
        <w:object w:dxaOrig="920" w:dyaOrig="279" w14:anchorId="0233CD37">
          <v:shape id="_x0000_i1187" type="#_x0000_t75" style="width:45.35pt;height:14.35pt" o:ole="">
            <v:imagedata r:id="rId376" o:title=""/>
          </v:shape>
          <o:OLEObject Type="Embed" ProgID="Equation.DSMT4" ShapeID="_x0000_i1187" DrawAspect="Content" ObjectID="_1792678754" r:id="rId377"/>
        </w:object>
      </w:r>
      <w:r w:rsidRPr="002D7C05">
        <w:rPr>
          <w:rFonts w:ascii="Palatino Linotype" w:hAnsi="Palatino Linotype" w:cs="Times New Roman"/>
          <w:sz w:val="24"/>
          <w:szCs w:val="24"/>
        </w:rPr>
        <w:t xml:space="preserve">, do đó </w:t>
      </w:r>
      <w:r w:rsidRPr="002D7C05">
        <w:rPr>
          <w:position w:val="-24"/>
          <w:sz w:val="24"/>
          <w:szCs w:val="24"/>
        </w:rPr>
        <w:object w:dxaOrig="1060" w:dyaOrig="639" w14:anchorId="18546EF4">
          <v:shape id="_x0000_i1188" type="#_x0000_t75" style="width:53pt;height:32.65pt" o:ole="">
            <v:imagedata r:id="rId378" o:title=""/>
          </v:shape>
          <o:OLEObject Type="Embed" ProgID="Equation.DSMT4" ShapeID="_x0000_i1188" DrawAspect="Content" ObjectID="_1792678755" r:id="rId379"/>
        </w:object>
      </w:r>
      <w:r w:rsidRPr="002D7C05">
        <w:rPr>
          <w:rFonts w:ascii="Palatino Linotype" w:hAnsi="Palatino Linotype" w:cs="Times New Roman"/>
          <w:sz w:val="24"/>
          <w:szCs w:val="24"/>
        </w:rPr>
        <w:t>.</w:t>
      </w:r>
    </w:p>
    <w:p w14:paraId="5790F44F" w14:textId="77777777" w:rsidR="00217991" w:rsidRPr="002D7C05" w:rsidRDefault="00217991" w:rsidP="00217991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2D7C05">
        <w:rPr>
          <w:rFonts w:ascii="Palatino Linotype" w:hAnsi="Palatino Linotype" w:cs="Times New Roman"/>
          <w:sz w:val="24"/>
          <w:szCs w:val="24"/>
        </w:rPr>
        <w:lastRenderedPageBreak/>
        <w:t xml:space="preserve">Từ đó ta có </w:t>
      </w:r>
      <w:r w:rsidRPr="002D7C05">
        <w:rPr>
          <w:position w:val="-24"/>
          <w:sz w:val="24"/>
          <w:szCs w:val="24"/>
        </w:rPr>
        <w:object w:dxaOrig="1260" w:dyaOrig="639" w14:anchorId="7A31546A">
          <v:shape id="_x0000_i1189" type="#_x0000_t75" style="width:63pt;height:32.65pt" o:ole="">
            <v:imagedata r:id="rId380" o:title=""/>
          </v:shape>
          <o:OLEObject Type="Embed" ProgID="Equation.DSMT4" ShapeID="_x0000_i1189" DrawAspect="Content" ObjectID="_1792678756" r:id="rId381"/>
        </w:object>
      </w:r>
      <w:r w:rsidRPr="002D7C05">
        <w:rPr>
          <w:rFonts w:ascii="Palatino Linotype" w:hAnsi="Palatino Linotype" w:cs="Times New Roman"/>
          <w:sz w:val="24"/>
          <w:szCs w:val="24"/>
        </w:rPr>
        <w:t>.</w:t>
      </w:r>
    </w:p>
    <w:p w14:paraId="6EF96612" w14:textId="77777777" w:rsidR="00217991" w:rsidRPr="002D7C05" w:rsidRDefault="00217991" w:rsidP="00217991">
      <w:pPr>
        <w:tabs>
          <w:tab w:val="left" w:pos="992"/>
        </w:tabs>
        <w:spacing w:after="0" w:line="240" w:lineRule="auto"/>
        <w:contextualSpacing/>
        <w:rPr>
          <w:sz w:val="24"/>
          <w:szCs w:val="24"/>
        </w:rPr>
      </w:pPr>
      <w:r w:rsidRPr="002D7C05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⑷</w:t>
      </w: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2D7C05">
        <w:rPr>
          <w:position w:val="-8"/>
          <w:sz w:val="24"/>
          <w:szCs w:val="24"/>
        </w:rPr>
        <w:object w:dxaOrig="1020" w:dyaOrig="300" w14:anchorId="51806C2E">
          <v:shape id="_x0000_i1190" type="#_x0000_t75" style="width:51pt;height:15pt" o:ole="">
            <v:imagedata r:id="rId325" o:title=""/>
          </v:shape>
          <o:OLEObject Type="Embed" ProgID="Equation.DSMT4" ShapeID="_x0000_i1190" DrawAspect="Content" ObjectID="_1792678757" r:id="rId382"/>
        </w:object>
      </w:r>
      <w:r w:rsidRPr="002D7C05">
        <w:rPr>
          <w:rFonts w:ascii="Palatino Linotype" w:hAnsi="Palatino Linotype" w:cs="Times New Roman"/>
          <w:bCs/>
          <w:sz w:val="24"/>
          <w:szCs w:val="24"/>
        </w:rPr>
        <w:t xml:space="preserve">tính giá trị của biểu thức </w:t>
      </w:r>
      <w:r w:rsidRPr="002D7C05">
        <w:rPr>
          <w:position w:val="-6"/>
          <w:sz w:val="24"/>
          <w:szCs w:val="24"/>
        </w:rPr>
        <w:object w:dxaOrig="2040" w:dyaOrig="340" w14:anchorId="46C2FC59">
          <v:shape id="_x0000_i1191" type="#_x0000_t75" style="width:102pt;height:17pt" o:ole="">
            <v:imagedata r:id="rId327" o:title=""/>
          </v:shape>
          <o:OLEObject Type="Embed" ProgID="Equation.DSMT4" ShapeID="_x0000_i1191" DrawAspect="Content" ObjectID="_1792678758" r:id="rId383"/>
        </w:object>
      </w:r>
    </w:p>
    <w:p w14:paraId="70CDA58A" w14:textId="77777777" w:rsidR="00217991" w:rsidRPr="002D7C05" w:rsidRDefault="00217991" w:rsidP="00217991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2D7C05"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 w:rsidRPr="002D7C05">
        <w:rPr>
          <w:position w:val="-24"/>
          <w:sz w:val="24"/>
          <w:szCs w:val="24"/>
        </w:rPr>
        <w:object w:dxaOrig="2040" w:dyaOrig="660" w14:anchorId="4157C1CA">
          <v:shape id="_x0000_i1192" type="#_x0000_t75" style="width:102pt;height:33.35pt" o:ole="">
            <v:imagedata r:id="rId384" o:title=""/>
          </v:shape>
          <o:OLEObject Type="Embed" ProgID="Equation.DSMT4" ShapeID="_x0000_i1192" DrawAspect="Content" ObjectID="_1792678759" r:id="rId385"/>
        </w:object>
      </w:r>
      <w:r w:rsidRPr="002D7C05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1C5499A5" w14:textId="77777777" w:rsidR="00217991" w:rsidRPr="002D7C05" w:rsidRDefault="00217991" w:rsidP="00217991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2D7C05">
        <w:rPr>
          <w:rFonts w:ascii="Palatino Linotype" w:hAnsi="Palatino Linotype" w:cs="Times New Roman"/>
          <w:sz w:val="24"/>
          <w:szCs w:val="24"/>
          <w:lang w:val="fr-FR"/>
        </w:rPr>
        <w:t xml:space="preserve">Chia cả tử và mẫu cho </w:t>
      </w:r>
      <w:r w:rsidRPr="002D7C05">
        <w:rPr>
          <w:position w:val="-6"/>
          <w:sz w:val="24"/>
          <w:szCs w:val="24"/>
        </w:rPr>
        <w:object w:dxaOrig="700" w:dyaOrig="340" w14:anchorId="5EB24BF5">
          <v:shape id="_x0000_i1193" type="#_x0000_t75" style="width:35.35pt;height:17pt" o:ole="">
            <v:imagedata r:id="rId386" o:title=""/>
          </v:shape>
          <o:OLEObject Type="Embed" ProgID="Equation.DSMT4" ShapeID="_x0000_i1193" DrawAspect="Content" ObjectID="_1792678760" r:id="rId387"/>
        </w:object>
      </w:r>
      <w:r w:rsidRPr="002D7C05">
        <w:rPr>
          <w:rFonts w:ascii="Palatino Linotype" w:hAnsi="Palatino Linotype" w:cs="Times New Roman"/>
          <w:sz w:val="24"/>
          <w:szCs w:val="24"/>
          <w:lang w:val="fr-FR"/>
        </w:rPr>
        <w:t xml:space="preserve"> ta được </w:t>
      </w:r>
      <w:r w:rsidRPr="002D7C05">
        <w:rPr>
          <w:position w:val="-24"/>
          <w:sz w:val="24"/>
          <w:szCs w:val="24"/>
        </w:rPr>
        <w:object w:dxaOrig="3340" w:dyaOrig="660" w14:anchorId="7918CD38">
          <v:shape id="_x0000_i1194" type="#_x0000_t75" style="width:167.35pt;height:33.35pt" o:ole="">
            <v:imagedata r:id="rId388" o:title=""/>
          </v:shape>
          <o:OLEObject Type="Embed" ProgID="Equation.DSMT4" ShapeID="_x0000_i1194" DrawAspect="Content" ObjectID="_1792678761" r:id="rId389"/>
        </w:object>
      </w:r>
      <w:r w:rsidRPr="002D7C05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749701D1" w14:textId="77777777" w:rsidR="002D7C05" w:rsidRDefault="002D7C05" w:rsidP="002D7C0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785C7AB" wp14:editId="7249BB5E">
                <wp:extent cx="6680836" cy="1440611"/>
                <wp:effectExtent l="0" t="0" r="5715" b="7620"/>
                <wp:docPr id="256" name="Group 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40611"/>
                          <a:chOff x="0" y="9524"/>
                          <a:chExt cx="6680836" cy="1440611"/>
                        </a:xfrm>
                      </wpg:grpSpPr>
                      <wpg:grpSp>
                        <wpg:cNvPr id="257" name="Group 257"/>
                        <wpg:cNvGrpSpPr/>
                        <wpg:grpSpPr>
                          <a:xfrm>
                            <a:off x="0" y="161925"/>
                            <a:ext cx="6680836" cy="1288210"/>
                            <a:chOff x="0" y="82942"/>
                            <a:chExt cx="6680973" cy="1288611"/>
                          </a:xfrm>
                        </wpg:grpSpPr>
                        <wpg:grpSp>
                          <wpg:cNvPr id="258" name="Group 258"/>
                          <wpg:cNvGrpSpPr/>
                          <wpg:grpSpPr>
                            <a:xfrm>
                              <a:off x="0" y="82942"/>
                              <a:ext cx="6680973" cy="1288043"/>
                              <a:chOff x="0" y="-241965"/>
                              <a:chExt cx="6680973" cy="1289004"/>
                            </a:xfrm>
                          </wpg:grpSpPr>
                          <wpg:grpSp>
                            <wpg:cNvPr id="259" name="Group 259"/>
                            <wpg:cNvGrpSpPr/>
                            <wpg:grpSpPr>
                              <a:xfrm>
                                <a:off x="0" y="-884"/>
                                <a:ext cx="6680973" cy="1047923"/>
                                <a:chOff x="0" y="-884"/>
                                <a:chExt cx="6681308" cy="1048156"/>
                              </a:xfrm>
                            </wpg:grpSpPr>
                            <wps:wsp>
                              <wps:cNvPr id="260" name="Rectangle 260"/>
                              <wps:cNvSpPr/>
                              <wps:spPr>
                                <a:xfrm>
                                  <a:off x="0" y="-541"/>
                                  <a:ext cx="6681308" cy="10478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1" name="Rounded Rectangle 261"/>
                              <wps:cNvSpPr/>
                              <wps:spPr>
                                <a:xfrm>
                                  <a:off x="75509" y="-884"/>
                                  <a:ext cx="6535308" cy="104785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62" name="Text Box 26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3511F5" w14:textId="77777777" w:rsidR="00E70A84" w:rsidRPr="00000144" w:rsidRDefault="00E70A84" w:rsidP="002D7C0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3" name="Text Box 263"/>
                          <wps:cNvSpPr txBox="1"/>
                          <wps:spPr>
                            <a:xfrm>
                              <a:off x="464600" y="319426"/>
                              <a:ext cx="5972297" cy="10521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CDCAB6" w14:textId="77777777" w:rsidR="00E70A84" w:rsidRPr="002D7C05" w:rsidRDefault="00E70A84" w:rsidP="002D7C0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biểu thức </w:t>
                                </w:r>
                                <w:r w:rsidRPr="00674DF9">
                                  <w:rPr>
                                    <w:rFonts w:ascii="Palatino Linotype" w:eastAsia="Calibri" w:hAnsi="Palatino Linotype" w:cs="Times New Roman"/>
                                    <w:position w:val="-24"/>
                                    <w:sz w:val="24"/>
                                    <w:szCs w:val="24"/>
                                  </w:rPr>
                                  <w:object w:dxaOrig="3600" w:dyaOrig="639" w14:anchorId="59FF0C8A">
                                    <v:shape id="_x0000_i1195" type="#_x0000_t75" style="width:181.35pt;height:32.65pt" o:ole="">
                                      <v:imagedata r:id="rId390" o:title=""/>
                                    </v:shape>
                                    <o:OLEObject Type="Embed" ProgID="Equation.DSMT4" ShapeID="_x0000_i1195" DrawAspect="Content" ObjectID="_1792678924" r:id="rId391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9E69238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Với </w:t>
                                </w:r>
                                <w:r w:rsidRPr="00674DF9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20" w:dyaOrig="200" w14:anchorId="2890FA87">
                                    <v:shape id="_x0000_i1196" type="#_x0000_t75" style="width:11pt;height:10.35pt" o:ole="">
                                      <v:imagedata r:id="rId392" o:title=""/>
                                    </v:shape>
                                    <o:OLEObject Type="Embed" ProgID="Equation.DSMT4" ShapeID="_x0000_i1196" DrawAspect="Content" ObjectID="_1792678925" r:id="rId393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bằng bao nhiêu thì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40" w:dyaOrig="260" w14:anchorId="5CE7D233">
                                    <v:shape id="_x0000_i1197" type="#_x0000_t75" style="width:11.65pt;height:12.35pt" o:ole="">
                                      <v:imagedata r:id="rId394" o:title=""/>
                                    </v:shape>
                                    <o:OLEObject Type="Embed" ProgID="Equation.DSMT4" ShapeID="_x0000_i1197" DrawAspect="Content" ObjectID="_1792678926" r:id="rId395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không xác định.</w:t>
                                </w:r>
                              </w:p>
                              <w:p w14:paraId="6D84299C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giá trị của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40" w:dyaOrig="260" w14:anchorId="4477E178">
                                    <v:shape id="_x0000_i1198" type="#_x0000_t75" style="width:11.65pt;height:12.35pt" o:ole="">
                                      <v:imagedata r:id="rId396" o:title=""/>
                                    </v:shape>
                                    <o:OLEObject Type="Embed" ProgID="Equation.DSMT4" ShapeID="_x0000_i1198" DrawAspect="Content" ObjectID="_1792678927" r:id="rId397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biết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1100" w:dyaOrig="279" w14:anchorId="4611847F">
                                    <v:shape id="_x0000_i1199" type="#_x0000_t75" style="width:55pt;height:14.35pt" o:ole="">
                                      <v:imagedata r:id="rId398" o:title=""/>
                                    </v:shape>
                                    <o:OLEObject Type="Embed" ProgID="Equation.DSMT4" ShapeID="_x0000_i1199" DrawAspect="Content" ObjectID="_1792678928" r:id="rId399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23D3984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4" name="Picture 264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85C7AB" id="Group 256" o:spid="_x0000_s1127" style="width:526.05pt;height:113.45pt;mso-position-horizontal-relative:char;mso-position-vertical-relative:line" coordorigin=",95" coordsize="66808,144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">
                <v:group id="Group 257" o:spid="_x0000_s1128" style="position:absolute;top:1619;width:66808;height:12882" coordorigin=",829" coordsize="66809,12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<v:group id="Group 258" o:spid="_x0000_s1129" style="position:absolute;top:829;width:66809;height:12880" coordorigin=",-2419" coordsize="66809,12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  <v:group id="Group 259" o:spid="_x0000_s1130" style="position:absolute;top:-8;width:66809;height:10478" coordorigin=",-8" coordsize="66813,10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    <v:rect id="Rectangle 260" o:spid="_x0000_s1131" style="position:absolute;top:-5;width:66813;height:10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" fillcolor="#c00000" stroked="f" strokeweight="1pt"/>
                      <v:roundrect id="Rounded Rectangle 261" o:spid="_x0000_s1132" style="position:absolute;left:755;top:-8;width:65353;height:104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62" o:spid="_x0000_s113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LUz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JkmsDfmXAE5OIXAAD//wMAUEsBAi0AFAAGAAgAAAAhANvh9svuAAAAhQEAABMAAAAAAAAA&#10;AAAAAAAAAAAAAFtDb250ZW50X1R5cGVzXS54bWxQSwECLQAUAAYACAAAACEAWvQsW78AAAAVAQAA&#10;CwAAAAAAAAAAAAAAAAAfAQAAX3JlbHMvLnJlbHNQSwECLQAUAAYACAAAACEA8PC1M8YAAADcAAAA&#10;DwAAAAAAAAAAAAAAAAAHAgAAZHJzL2Rvd25yZXYueG1sUEsFBgAAAAADAAMAtwAAAPoCAAAAAA==&#10;" filled="f" stroked="f" strokeweight=".5pt">
                      <v:textbox>
                        <w:txbxContent>
                          <w:p w14:paraId="5F3511F5" w14:textId="77777777" w:rsidR="00E70A84" w:rsidRPr="00000144" w:rsidRDefault="00E70A84" w:rsidP="002D7C0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</w:t>
                            </w:r>
                          </w:p>
                        </w:txbxContent>
                      </v:textbox>
                    </v:shape>
                  </v:group>
                  <v:shape id="Text Box 263" o:spid="_x0000_s1134" type="#_x0000_t202" style="position:absolute;left:4646;top:3194;width:59722;height:10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BCo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J+8EKjHAAAA3AAA&#10;AA8AAAAAAAAAAAAAAAAABwIAAGRycy9kb3ducmV2LnhtbFBLBQYAAAAAAwADALcAAAD7AgAAAAA=&#10;" filled="f" stroked="f" strokeweight=".5pt">
                    <v:textbox>
                      <w:txbxContent>
                        <w:p w14:paraId="78CDCAB6" w14:textId="77777777" w:rsidR="00E70A84" w:rsidRPr="002D7C05" w:rsidRDefault="00E70A84" w:rsidP="002D7C0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biểu thức </w:t>
                          </w:r>
                          <w:r w:rsidRPr="00674DF9">
                            <w:rPr>
                              <w:rFonts w:ascii="Palatino Linotype" w:eastAsia="Calibri" w:hAnsi="Palatino Linotype" w:cs="Times New Roman"/>
                              <w:position w:val="-24"/>
                              <w:sz w:val="24"/>
                              <w:szCs w:val="24"/>
                            </w:rPr>
                            <w:object w:dxaOrig="3600" w:dyaOrig="639" w14:anchorId="59FF0C8A">
                              <v:shape id="_x0000_i1195" type="#_x0000_t75" style="width:181.35pt;height:32.65pt" o:ole="">
                                <v:imagedata r:id="rId390" o:title=""/>
                              </v:shape>
                              <o:OLEObject Type="Embed" ProgID="Equation.DSMT4" ShapeID="_x0000_i1195" DrawAspect="Content" ObjectID="_1792678924" r:id="rId400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9E69238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Với </w:t>
                          </w:r>
                          <w:r w:rsidRPr="00674DF9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20" w:dyaOrig="200" w14:anchorId="2890FA87">
                              <v:shape id="_x0000_i1196" type="#_x0000_t75" style="width:11pt;height:10.35pt" o:ole="">
                                <v:imagedata r:id="rId392" o:title=""/>
                              </v:shape>
                              <o:OLEObject Type="Embed" ProgID="Equation.DSMT4" ShapeID="_x0000_i1196" DrawAspect="Content" ObjectID="_1792678925" r:id="rId401"/>
                            </w:object>
                          </w:r>
                          <w:r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bằng bao nhiêu thì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240" w:dyaOrig="260" w14:anchorId="5CE7D233">
                              <v:shape id="_x0000_i1197" type="#_x0000_t75" style="width:11.65pt;height:12.35pt" o:ole="">
                                <v:imagedata r:id="rId394" o:title=""/>
                              </v:shape>
                              <o:OLEObject Type="Embed" ProgID="Equation.DSMT4" ShapeID="_x0000_i1197" DrawAspect="Content" ObjectID="_1792678926" r:id="rId402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không xác định.</w:t>
                          </w:r>
                        </w:p>
                        <w:p w14:paraId="6D84299C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giá trị của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240" w:dyaOrig="260" w14:anchorId="4477E178">
                              <v:shape id="_x0000_i1198" type="#_x0000_t75" style="width:11.65pt;height:12.35pt" o:ole="">
                                <v:imagedata r:id="rId396" o:title=""/>
                              </v:shape>
                              <o:OLEObject Type="Embed" ProgID="Equation.DSMT4" ShapeID="_x0000_i1198" DrawAspect="Content" ObjectID="_1792678927" r:id="rId403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biết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1100" w:dyaOrig="279" w14:anchorId="4611847F">
                              <v:shape id="_x0000_i1199" type="#_x0000_t75" style="width:55pt;height:14.35pt" o:ole="">
                                <v:imagedata r:id="rId398" o:title=""/>
                              </v:shape>
                              <o:OLEObject Type="Embed" ProgID="Equation.DSMT4" ShapeID="_x0000_i1199" DrawAspect="Content" ObjectID="_1792678928" r:id="rId404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23D3984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64" o:spid="_x0000_s113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">
                  <v:imagedata r:id="rId160" o:title=""/>
                </v:shape>
                <w10:anchorlock/>
              </v:group>
            </w:pict>
          </mc:Fallback>
        </mc:AlternateContent>
      </w:r>
    </w:p>
    <w:p w14:paraId="602D9593" w14:textId="77777777" w:rsidR="002D7C05" w:rsidRPr="00F56552" w:rsidRDefault="002D7C05" w:rsidP="002D7C0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FD022E9" w14:textId="77777777" w:rsidR="002D7C05" w:rsidRPr="002D7C05" w:rsidRDefault="002D7C05" w:rsidP="002D7C05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2D7C05">
        <w:rPr>
          <w:rFonts w:ascii="Palatino Linotype" w:eastAsia="Calibri" w:hAnsi="Palatino Linotype" w:cs="Times New Roman"/>
          <w:bCs/>
          <w:color w:val="000000"/>
          <w:sz w:val="24"/>
          <w:szCs w:val="24"/>
        </w:rPr>
        <w:t xml:space="preserve">Với </w:t>
      </w:r>
      <w:r w:rsidR="00674DF9" w:rsidRPr="00674DF9">
        <w:rPr>
          <w:rFonts w:ascii="Palatino Linotype" w:hAnsi="Palatino Linotype"/>
          <w:position w:val="-4"/>
          <w:sz w:val="24"/>
          <w:szCs w:val="24"/>
        </w:rPr>
        <w:object w:dxaOrig="220" w:dyaOrig="200" w14:anchorId="11A5F399">
          <v:shape id="_x0000_i1200" type="#_x0000_t75" style="width:11pt;height:10.35pt" o:ole="">
            <v:imagedata r:id="rId392" o:title=""/>
          </v:shape>
          <o:OLEObject Type="Embed" ProgID="Equation.DSMT4" ShapeID="_x0000_i1200" DrawAspect="Content" ObjectID="_1792678762" r:id="rId405"/>
        </w:object>
      </w:r>
      <w:r w:rsidR="004A7442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bằng bao nhiêu thì </w:t>
      </w:r>
      <w:r w:rsidRPr="002D7C05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240" w:dyaOrig="260" w14:anchorId="267EDE2B">
          <v:shape id="_x0000_i1201" type="#_x0000_t75" style="width:11.65pt;height:12.35pt" o:ole="">
            <v:imagedata r:id="rId394" o:title=""/>
          </v:shape>
          <o:OLEObject Type="Embed" ProgID="Equation.DSMT4" ShapeID="_x0000_i1201" DrawAspect="Content" ObjectID="_1792678763" r:id="rId406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không xác định.</w:t>
      </w:r>
    </w:p>
    <w:p w14:paraId="7ED81DCE" w14:textId="77777777" w:rsid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4A7442">
        <w:rPr>
          <w:rFonts w:ascii="Palatino Linotype" w:eastAsia="Calibri" w:hAnsi="Palatino Linotype" w:cs="Times New Roman"/>
          <w:sz w:val="24"/>
          <w:szCs w:val="24"/>
        </w:rPr>
        <w:t xml:space="preserve">Biểu thức </w:t>
      </w:r>
      <w:r w:rsidRPr="004A7442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240" w:dyaOrig="260" w14:anchorId="6C1DEA31">
          <v:shape id="_x0000_i1202" type="#_x0000_t75" style="width:11.65pt;height:12.35pt" o:ole="">
            <v:imagedata r:id="rId407" o:title=""/>
          </v:shape>
          <o:OLEObject Type="Embed" ProgID="Equation.DSMT4" ShapeID="_x0000_i1202" DrawAspect="Content" ObjectID="_1792678764" r:id="rId408"/>
        </w:object>
      </w:r>
      <w:r w:rsidRPr="004A7442">
        <w:rPr>
          <w:rFonts w:ascii="Palatino Linotype" w:eastAsia="Calibri" w:hAnsi="Palatino Linotype" w:cs="Times New Roman"/>
          <w:sz w:val="24"/>
          <w:szCs w:val="24"/>
        </w:rPr>
        <w:t xml:space="preserve"> không xác định </w:t>
      </w:r>
      <w:r w:rsidR="00732473" w:rsidRPr="00674DF9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980" w:dyaOrig="279" w14:anchorId="52AE3A15">
          <v:shape id="_x0000_i1203" type="#_x0000_t75" style="width:99.35pt;height:14.35pt" o:ole="">
            <v:imagedata r:id="rId409" o:title=""/>
          </v:shape>
          <o:OLEObject Type="Embed" ProgID="Equation.DSMT4" ShapeID="_x0000_i1203" DrawAspect="Content" ObjectID="_1792678765" r:id="rId410"/>
        </w:object>
      </w:r>
    </w:p>
    <w:p w14:paraId="43FC6DE2" w14:textId="77777777" w:rsidR="00732473" w:rsidRPr="00732473" w:rsidRDefault="00732473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</w:pPr>
      <w:r w:rsidRPr="00732473"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  <w:t>Cách 1:</w:t>
      </w:r>
    </w:p>
    <w:p w14:paraId="46104F4B" w14:textId="77777777" w:rsidR="005606C4" w:rsidRDefault="00FD18E2" w:rsidP="002D7C05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Xét </w:t>
      </w:r>
      <w:r w:rsidR="00FB5B45" w:rsidRPr="005606C4">
        <w:rPr>
          <w:rFonts w:ascii="Palatino Linotype" w:hAnsi="Palatino Linotype"/>
          <w:position w:val="-12"/>
          <w:sz w:val="24"/>
          <w:szCs w:val="24"/>
        </w:rPr>
        <w:object w:dxaOrig="3640" w:dyaOrig="340" w14:anchorId="00F72135">
          <v:shape id="_x0000_i1204" type="#_x0000_t75" style="width:181.35pt;height:16.35pt" o:ole="">
            <v:imagedata r:id="rId411" o:title=""/>
          </v:shape>
          <o:OLEObject Type="Embed" ProgID="Equation.DSMT4" ShapeID="_x0000_i1204" DrawAspect="Content" ObjectID="_1792678766" r:id="rId412"/>
        </w:object>
      </w:r>
    </w:p>
    <w:p w14:paraId="7ABEC211" w14:textId="77777777" w:rsidR="005606C4" w:rsidRDefault="00FD18E2" w:rsidP="002D7C05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Với </w:t>
      </w:r>
      <w:r w:rsidR="005606C4" w:rsidRPr="00D503B3">
        <w:rPr>
          <w:rFonts w:ascii="Palatino Linotype" w:hAnsi="Palatino Linotype"/>
          <w:position w:val="-6"/>
          <w:sz w:val="24"/>
          <w:szCs w:val="24"/>
        </w:rPr>
        <w:object w:dxaOrig="900" w:dyaOrig="279" w14:anchorId="23C19F1C">
          <v:shape id="_x0000_i1205" type="#_x0000_t75" style="width:45pt;height:13.65pt" o:ole="">
            <v:imagedata r:id="rId413" o:title=""/>
          </v:shape>
          <o:OLEObject Type="Embed" ProgID="Equation.DSMT4" ShapeID="_x0000_i1205" DrawAspect="Content" ObjectID="_1792678767" r:id="rId414"/>
        </w:object>
      </w:r>
      <w:r w:rsidR="005606C4">
        <w:rPr>
          <w:rFonts w:ascii="Palatino Linotype" w:hAnsi="Palatino Linotype"/>
          <w:sz w:val="24"/>
          <w:szCs w:val="24"/>
          <w:lang w:val="vi-VN"/>
        </w:rPr>
        <w:t xml:space="preserve">, thấy rằng: </w:t>
      </w:r>
    </w:p>
    <w:p w14:paraId="0327ED82" w14:textId="77777777" w:rsidR="00732473" w:rsidRPr="005606C4" w:rsidRDefault="005606C4" w:rsidP="002D7C05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 w:rsidRPr="005606C4">
        <w:rPr>
          <w:rFonts w:ascii="Palatino Linotype" w:hAnsi="Palatino Linotype"/>
          <w:position w:val="-16"/>
          <w:sz w:val="24"/>
          <w:szCs w:val="24"/>
        </w:rPr>
        <w:object w:dxaOrig="5520" w:dyaOrig="440" w14:anchorId="5601B922">
          <v:shape id="_x0000_i1206" type="#_x0000_t75" style="width:275.35pt;height:21.65pt" o:ole="">
            <v:imagedata r:id="rId415" o:title=""/>
          </v:shape>
          <o:OLEObject Type="Embed" ProgID="Equation.DSMT4" ShapeID="_x0000_i1206" DrawAspect="Content" ObjectID="_1792678768" r:id="rId416"/>
        </w:object>
      </w:r>
      <w:r w:rsidR="00732473" w:rsidRPr="00732473">
        <w:rPr>
          <w:rFonts w:ascii="Palatino Linotype" w:hAnsi="Palatino Linotype"/>
          <w:position w:val="-24"/>
          <w:sz w:val="24"/>
          <w:szCs w:val="24"/>
        </w:rPr>
        <w:object w:dxaOrig="3720" w:dyaOrig="700" w14:anchorId="1B282907">
          <v:shape id="_x0000_i1207" type="#_x0000_t75" style="width:185.35pt;height:34pt" o:ole="">
            <v:imagedata r:id="rId417" o:title=""/>
          </v:shape>
          <o:OLEObject Type="Embed" ProgID="Equation.DSMT4" ShapeID="_x0000_i1207" DrawAspect="Content" ObjectID="_1792678769" r:id="rId418"/>
        </w:object>
      </w:r>
    </w:p>
    <w:p w14:paraId="2DCF33EC" w14:textId="77777777" w:rsidR="004A7442" w:rsidRDefault="002F5FAC" w:rsidP="002D7C05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eastAsia="Calibri" w:hAnsi="Palatino Linotype" w:cs="Times New Roman"/>
          <w:sz w:val="24"/>
          <w:szCs w:val="24"/>
          <w:lang w:val="vi-VN"/>
        </w:rPr>
        <w:t>V</w:t>
      </w:r>
      <w:r w:rsidR="004A7442" w:rsidRPr="004A7442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ới </w:t>
      </w:r>
      <w:r w:rsidR="00D503B3" w:rsidRPr="00D503B3">
        <w:rPr>
          <w:rFonts w:ascii="Palatino Linotype" w:hAnsi="Palatino Linotype"/>
          <w:position w:val="-6"/>
          <w:sz w:val="24"/>
          <w:szCs w:val="24"/>
        </w:rPr>
        <w:object w:dxaOrig="900" w:dyaOrig="279" w14:anchorId="6EBAC144">
          <v:shape id="_x0000_i1208" type="#_x0000_t75" style="width:45pt;height:13.65pt" o:ole="">
            <v:imagedata r:id="rId413" o:title=""/>
          </v:shape>
          <o:OLEObject Type="Embed" ProgID="Equation.DSMT4" ShapeID="_x0000_i1208" DrawAspect="Content" ObjectID="_1792678770" r:id="rId419"/>
        </w:object>
      </w:r>
      <w:r w:rsidR="004A7442" w:rsidRPr="004A7442">
        <w:rPr>
          <w:rFonts w:ascii="Palatino Linotype" w:hAnsi="Palatino Linotype"/>
          <w:sz w:val="24"/>
          <w:szCs w:val="24"/>
          <w:lang w:val="vi-VN"/>
        </w:rPr>
        <w:t xml:space="preserve"> thì</w:t>
      </w:r>
      <w:r w:rsidR="0073247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732473" w:rsidRPr="00674DF9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660" w:dyaOrig="279" w14:anchorId="0D9531BC">
          <v:shape id="_x0000_i1209" type="#_x0000_t75" style="width:83.65pt;height:14.35pt" o:ole="">
            <v:imagedata r:id="rId420" o:title=""/>
          </v:shape>
          <o:OLEObject Type="Embed" ProgID="Equation.DSMT4" ShapeID="_x0000_i1209" DrawAspect="Content" ObjectID="_1792678771" r:id="rId421"/>
        </w:object>
      </w:r>
      <w:r w:rsidR="004A7442" w:rsidRPr="004A7442">
        <w:rPr>
          <w:rFonts w:ascii="Palatino Linotype" w:hAnsi="Palatino Linotype"/>
          <w:sz w:val="24"/>
          <w:szCs w:val="24"/>
          <w:lang w:val="vi-VN"/>
        </w:rPr>
        <w:t xml:space="preserve"> thỏa mãn yêu cầu bài toán</w:t>
      </w:r>
    </w:p>
    <w:p w14:paraId="0107B836" w14:textId="77777777" w:rsidR="00732473" w:rsidRPr="00732473" w:rsidRDefault="00732473" w:rsidP="00732473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</w:pPr>
      <w:r w:rsidRPr="00732473"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  <w:t xml:space="preserve">Cách </w:t>
      </w:r>
      <w:r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  <w:t>2</w:t>
      </w:r>
      <w:r w:rsidRPr="00732473">
        <w:rPr>
          <w:rFonts w:ascii="Palatino Linotype" w:eastAsia="Calibri" w:hAnsi="Palatino Linotype" w:cs="Times New Roman"/>
          <w:b/>
          <w:i/>
          <w:color w:val="C00000"/>
          <w:sz w:val="24"/>
          <w:szCs w:val="24"/>
          <w:lang w:val="vi-VN"/>
        </w:rPr>
        <w:t>:</w:t>
      </w:r>
    </w:p>
    <w:p w14:paraId="2032A112" w14:textId="77777777" w:rsidR="002F5FAC" w:rsidRPr="005606C4" w:rsidRDefault="002F5FAC" w:rsidP="002F5FAC">
      <w:pPr>
        <w:spacing w:after="0" w:line="240" w:lineRule="auto"/>
        <w:ind w:left="990"/>
        <w:jc w:val="center"/>
        <w:rPr>
          <w:rFonts w:ascii="Palatino Linotype" w:eastAsia="Calibri" w:hAnsi="Palatino Linotype" w:cs="Times New Roman"/>
          <w:sz w:val="24"/>
          <w:szCs w:val="24"/>
          <w:lang w:val="vi-VN"/>
        </w:rPr>
      </w:pPr>
      <w:r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2FA1BFA8" wp14:editId="6B425902">
            <wp:extent cx="1828800" cy="1269520"/>
            <wp:effectExtent l="0" t="0" r="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287.png"/>
                    <pic:cNvPicPr/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A04E2" w14:textId="77777777" w:rsidR="00732473" w:rsidRPr="00732473" w:rsidRDefault="00732473" w:rsidP="00732473">
      <w:pPr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732473">
        <w:rPr>
          <w:rFonts w:ascii="Palatino Linotype" w:hAnsi="Palatino Linotype" w:cs="Times New Roman"/>
          <w:sz w:val="24"/>
          <w:szCs w:val="24"/>
          <w:lang w:val="vi-VN"/>
        </w:rPr>
        <w:t>Cho</w:t>
      </w:r>
      <w:r w:rsidRPr="00732473">
        <w:rPr>
          <w:rFonts w:ascii="Palatino Linotype" w:hAnsi="Palatino Linotype" w:cs="Times New Roman"/>
          <w:sz w:val="24"/>
          <w:szCs w:val="24"/>
        </w:rPr>
        <w:t xml:space="preserve"> điểm </w:t>
      </w:r>
      <w:r w:rsidRPr="00732473">
        <w:rPr>
          <w:rFonts w:ascii="Palatino Linotype" w:hAnsi="Palatino Linotype"/>
          <w:position w:val="-6"/>
          <w:sz w:val="24"/>
          <w:szCs w:val="24"/>
        </w:rPr>
        <w:object w:dxaOrig="320" w:dyaOrig="279" w14:anchorId="6B5D9EC8">
          <v:shape id="_x0000_i1210" type="#_x0000_t75" style="width:15.65pt;height:14.35pt" o:ole="">
            <v:imagedata r:id="rId20" o:title=""/>
          </v:shape>
          <o:OLEObject Type="Embed" ProgID="Equation.DSMT4" ShapeID="_x0000_i1210" DrawAspect="Content" ObjectID="_1792678772" r:id="rId423"/>
        </w:object>
      </w:r>
      <w:r w:rsidRPr="00732473">
        <w:rPr>
          <w:rFonts w:ascii="Palatino Linotype" w:hAnsi="Palatino Linotype" w:cs="Times New Roman"/>
          <w:sz w:val="24"/>
          <w:szCs w:val="24"/>
        </w:rPr>
        <w:t xml:space="preserve"> trên nửa đường tròn đơn vị sao cho </w:t>
      </w:r>
      <w:r w:rsidRPr="00732473">
        <w:rPr>
          <w:rFonts w:ascii="Palatino Linotype" w:hAnsi="Palatino Linotype"/>
          <w:position w:val="-6"/>
          <w:sz w:val="24"/>
          <w:szCs w:val="24"/>
        </w:rPr>
        <w:object w:dxaOrig="1300" w:dyaOrig="380" w14:anchorId="01A13EA5">
          <v:shape id="_x0000_i1211" type="#_x0000_t75" style="width:65.35pt;height:19pt" o:ole="">
            <v:imagedata r:id="rId424" o:title=""/>
          </v:shape>
          <o:OLEObject Type="Embed" ProgID="Equation.DSMT4" ShapeID="_x0000_i1211" DrawAspect="Content" ObjectID="_1792678773" r:id="rId425"/>
        </w:object>
      </w:r>
    </w:p>
    <w:p w14:paraId="057A332D" w14:textId="77777777" w:rsidR="00732473" w:rsidRPr="00732473" w:rsidRDefault="00732473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 w:rsidRPr="00732473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Xét hai tam giác vuông </w:t>
      </w:r>
      <w:r w:rsidRPr="00732473">
        <w:rPr>
          <w:rFonts w:ascii="Palatino Linotype" w:hAnsi="Palatino Linotype"/>
          <w:position w:val="-8"/>
          <w:sz w:val="24"/>
          <w:szCs w:val="24"/>
        </w:rPr>
        <w:object w:dxaOrig="1719" w:dyaOrig="300" w14:anchorId="21ECE748">
          <v:shape id="_x0000_i1212" type="#_x0000_t75" style="width:85.65pt;height:15pt" o:ole="">
            <v:imagedata r:id="rId426" o:title=""/>
          </v:shape>
          <o:OLEObject Type="Embed" ProgID="Equation.DSMT4" ShapeID="_x0000_i1212" DrawAspect="Content" ObjectID="_1792678774" r:id="rId427"/>
        </w:object>
      </w:r>
      <w:r>
        <w:rPr>
          <w:rFonts w:ascii="Palatino Linotype" w:hAnsi="Palatino Linotype"/>
          <w:sz w:val="24"/>
          <w:szCs w:val="24"/>
          <w:lang w:val="vi-VN"/>
        </w:rPr>
        <w:t xml:space="preserve"> lần lượt vuông tại </w:t>
      </w:r>
      <w:r w:rsidRPr="00732473">
        <w:rPr>
          <w:position w:val="-8"/>
        </w:rPr>
        <w:object w:dxaOrig="499" w:dyaOrig="300" w14:anchorId="1871767F">
          <v:shape id="_x0000_i1213" type="#_x0000_t75" style="width:25pt;height:15pt" o:ole="">
            <v:imagedata r:id="rId428" o:title=""/>
          </v:shape>
          <o:OLEObject Type="Embed" ProgID="Equation.DSMT4" ShapeID="_x0000_i1213" DrawAspect="Content" ObjectID="_1792678775" r:id="rId429"/>
        </w:object>
      </w:r>
      <w:r w:rsidRPr="00732473">
        <w:rPr>
          <w:rFonts w:ascii="Palatino Linotype" w:hAnsi="Palatino Linotype"/>
          <w:sz w:val="24"/>
          <w:szCs w:val="24"/>
          <w:lang w:val="vi-VN"/>
        </w:rPr>
        <w:t xml:space="preserve"> có: </w:t>
      </w:r>
    </w:p>
    <w:p w14:paraId="3C09F1B5" w14:textId="77777777" w:rsidR="00732473" w:rsidRDefault="00732473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+ </w:t>
      </w:r>
      <w:r w:rsidRPr="00732473">
        <w:rPr>
          <w:rFonts w:ascii="Palatino Linotype" w:hAnsi="Palatino Linotype"/>
          <w:position w:val="-6"/>
          <w:sz w:val="24"/>
          <w:szCs w:val="24"/>
        </w:rPr>
        <w:object w:dxaOrig="499" w:dyaOrig="279" w14:anchorId="53DBB419">
          <v:shape id="_x0000_i1214" type="#_x0000_t75" style="width:25pt;height:14.35pt" o:ole="">
            <v:imagedata r:id="rId430" o:title=""/>
          </v:shape>
          <o:OLEObject Type="Embed" ProgID="Equation.DSMT4" ShapeID="_x0000_i1214" DrawAspect="Content" ObjectID="_1792678776" r:id="rId431"/>
        </w:object>
      </w:r>
      <w:r w:rsidRPr="00732473">
        <w:rPr>
          <w:rFonts w:ascii="Palatino Linotype" w:hAnsi="Palatino Linotype"/>
          <w:sz w:val="24"/>
          <w:szCs w:val="24"/>
          <w:lang w:val="vi-VN"/>
        </w:rPr>
        <w:t xml:space="preserve"> cạnh huyền</w:t>
      </w:r>
      <w:r>
        <w:rPr>
          <w:rFonts w:ascii="Palatino Linotype" w:hAnsi="Palatino Linotype"/>
          <w:sz w:val="24"/>
          <w:szCs w:val="24"/>
          <w:lang w:val="vi-VN"/>
        </w:rPr>
        <w:t>,</w:t>
      </w:r>
    </w:p>
    <w:p w14:paraId="648A749C" w14:textId="77777777" w:rsidR="00732473" w:rsidRDefault="00732473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+ </w:t>
      </w:r>
      <w:r w:rsidRPr="00732473">
        <w:rPr>
          <w:rFonts w:ascii="Palatino Linotype" w:hAnsi="Palatino Linotype"/>
          <w:position w:val="-6"/>
          <w:sz w:val="24"/>
          <w:szCs w:val="24"/>
        </w:rPr>
        <w:object w:dxaOrig="2079" w:dyaOrig="380" w14:anchorId="2E990FFE">
          <v:shape id="_x0000_i1215" type="#_x0000_t75" style="width:104pt;height:19pt" o:ole="">
            <v:imagedata r:id="rId432" o:title=""/>
          </v:shape>
          <o:OLEObject Type="Embed" ProgID="Equation.DSMT4" ShapeID="_x0000_i1215" DrawAspect="Content" ObjectID="_1792678777" r:id="rId433"/>
        </w:object>
      </w:r>
    </w:p>
    <w:p w14:paraId="2EA865EE" w14:textId="77777777" w:rsidR="00732473" w:rsidRPr="00614691" w:rsidRDefault="00732473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614691">
        <w:rPr>
          <w:rFonts w:ascii="Palatino Linotype" w:hAnsi="Palatino Linotype"/>
          <w:sz w:val="24"/>
          <w:szCs w:val="24"/>
          <w:lang w:val="vi-VN"/>
        </w:rPr>
        <w:t xml:space="preserve">Khi đó </w:t>
      </w:r>
      <w:r w:rsidRPr="00614691">
        <w:rPr>
          <w:rFonts w:ascii="Palatino Linotype" w:hAnsi="Palatino Linotype"/>
          <w:position w:val="-6"/>
          <w:sz w:val="24"/>
          <w:szCs w:val="24"/>
        </w:rPr>
        <w:object w:dxaOrig="4520" w:dyaOrig="360" w14:anchorId="41074A75">
          <v:shape id="_x0000_i1216" type="#_x0000_t75" style="width:225.65pt;height:17.65pt" o:ole="">
            <v:imagedata r:id="rId434" o:title=""/>
          </v:shape>
          <o:OLEObject Type="Embed" ProgID="Equation.DSMT4" ShapeID="_x0000_i1216" DrawAspect="Content" ObjectID="_1792678778" r:id="rId435"/>
        </w:object>
      </w:r>
    </w:p>
    <w:p w14:paraId="0D5B2C76" w14:textId="77777777" w:rsidR="00732473" w:rsidRPr="00614691" w:rsidRDefault="00732473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614691">
        <w:rPr>
          <w:rFonts w:ascii="Palatino Linotype" w:hAnsi="Palatino Linotype"/>
          <w:sz w:val="24"/>
          <w:szCs w:val="24"/>
          <w:lang w:val="vi-VN"/>
        </w:rPr>
        <w:t xml:space="preserve">Mà </w:t>
      </w:r>
      <w:r w:rsidR="00FB5B45" w:rsidRPr="00FB5B45">
        <w:rPr>
          <w:rFonts w:ascii="Palatino Linotype" w:hAnsi="Palatino Linotype"/>
          <w:position w:val="-38"/>
          <w:sz w:val="24"/>
          <w:szCs w:val="24"/>
        </w:rPr>
        <w:object w:dxaOrig="6420" w:dyaOrig="880" w14:anchorId="4FC03369">
          <v:shape id="_x0000_i1217" type="#_x0000_t75" style="width:321.35pt;height:44pt" o:ole="">
            <v:imagedata r:id="rId436" o:title=""/>
          </v:shape>
          <o:OLEObject Type="Embed" ProgID="Equation.DSMT4" ShapeID="_x0000_i1217" DrawAspect="Content" ObjectID="_1792678779" r:id="rId437"/>
        </w:object>
      </w:r>
    </w:p>
    <w:p w14:paraId="7DC56BE7" w14:textId="77777777" w:rsidR="00614691" w:rsidRPr="00614691" w:rsidRDefault="00614691" w:rsidP="00732473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  <w:lang w:val="vi-VN"/>
        </w:rPr>
      </w:pPr>
      <w:r w:rsidRPr="00614691">
        <w:rPr>
          <w:rFonts w:ascii="Palatino Linotype" w:hAnsi="Palatino Linotype"/>
          <w:sz w:val="24"/>
          <w:szCs w:val="24"/>
          <w:lang w:val="vi-VN"/>
        </w:rPr>
        <w:t xml:space="preserve">Vậy </w:t>
      </w:r>
      <w:r w:rsidRPr="00614691">
        <w:rPr>
          <w:rFonts w:ascii="Palatino Linotype" w:hAnsi="Palatino Linotype"/>
          <w:position w:val="-6"/>
          <w:sz w:val="24"/>
          <w:szCs w:val="24"/>
        </w:rPr>
        <w:object w:dxaOrig="3379" w:dyaOrig="279" w14:anchorId="1B8112DF">
          <v:shape id="_x0000_i1218" type="#_x0000_t75" style="width:169pt;height:14.35pt" o:ole="">
            <v:imagedata r:id="rId438" o:title=""/>
          </v:shape>
          <o:OLEObject Type="Embed" ProgID="Equation.DSMT4" ShapeID="_x0000_i1218" DrawAspect="Content" ObjectID="_1792678780" r:id="rId439"/>
        </w:object>
      </w:r>
    </w:p>
    <w:p w14:paraId="19C9703C" w14:textId="77777777" w:rsidR="002D7C05" w:rsidRPr="002D7C05" w:rsidRDefault="002D7C05" w:rsidP="002D7C05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fr-FR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Tìm giá trị của </w:t>
      </w:r>
      <w:r w:rsidRPr="002D7C05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240" w:dyaOrig="260" w14:anchorId="41BDB2AE">
          <v:shape id="_x0000_i1219" type="#_x0000_t75" style="width:11.65pt;height:12.35pt" o:ole="">
            <v:imagedata r:id="rId396" o:title=""/>
          </v:shape>
          <o:OLEObject Type="Embed" ProgID="Equation.DSMT4" ShapeID="_x0000_i1219" DrawAspect="Content" ObjectID="_1792678781" r:id="rId440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biết </w:t>
      </w:r>
      <w:r w:rsidRPr="002D7C05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100" w:dyaOrig="279" w14:anchorId="257C837F">
          <v:shape id="_x0000_i1220" type="#_x0000_t75" style="width:55pt;height:14.35pt" o:ole="">
            <v:imagedata r:id="rId398" o:title=""/>
          </v:shape>
          <o:OLEObject Type="Embed" ProgID="Equation.DSMT4" ShapeID="_x0000_i1220" DrawAspect="Content" ObjectID="_1792678782" r:id="rId441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FE37640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sz w:val="24"/>
          <w:szCs w:val="24"/>
        </w:rPr>
        <w:lastRenderedPageBreak/>
        <w:t xml:space="preserve">Ta có: </w:t>
      </w:r>
      <w:r w:rsidRPr="002D7C05">
        <w:rPr>
          <w:rFonts w:ascii="Palatino Linotype" w:eastAsia="Calibri" w:hAnsi="Palatino Linotype" w:cs="Times New Roman"/>
          <w:position w:val="-56"/>
          <w:sz w:val="24"/>
          <w:szCs w:val="24"/>
        </w:rPr>
        <w:object w:dxaOrig="8160" w:dyaOrig="1240" w14:anchorId="34CD6126">
          <v:shape id="_x0000_i1221" type="#_x0000_t75" style="width:408.65pt;height:62.35pt" o:ole="">
            <v:imagedata r:id="rId442" o:title=""/>
          </v:shape>
          <o:OLEObject Type="Embed" ProgID="Equation.DSMT4" ShapeID="_x0000_i1221" DrawAspect="Content" ObjectID="_1792678783" r:id="rId443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43C67E4" w14:textId="77777777" w:rsidR="002D7C05" w:rsidRDefault="002D7C05" w:rsidP="002D7C0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614C99E" wp14:editId="268791EF">
                <wp:extent cx="6680836" cy="1590674"/>
                <wp:effectExtent l="0" t="0" r="5715" b="0"/>
                <wp:docPr id="265" name="Group 2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90674"/>
                          <a:chOff x="0" y="9524"/>
                          <a:chExt cx="6680836" cy="1590674"/>
                        </a:xfrm>
                      </wpg:grpSpPr>
                      <wpg:grpSp>
                        <wpg:cNvPr id="266" name="Group 266"/>
                        <wpg:cNvGrpSpPr/>
                        <wpg:grpSpPr>
                          <a:xfrm>
                            <a:off x="0" y="161925"/>
                            <a:ext cx="6680836" cy="1438273"/>
                            <a:chOff x="0" y="82942"/>
                            <a:chExt cx="6680973" cy="1438722"/>
                          </a:xfrm>
                        </wpg:grpSpPr>
                        <wpg:grpSp>
                          <wpg:cNvPr id="271" name="Group 271"/>
                          <wpg:cNvGrpSpPr/>
                          <wpg:grpSpPr>
                            <a:xfrm>
                              <a:off x="0" y="82942"/>
                              <a:ext cx="6680973" cy="1438087"/>
                              <a:chOff x="0" y="-241965"/>
                              <a:chExt cx="6680973" cy="1439160"/>
                            </a:xfrm>
                          </wpg:grpSpPr>
                          <wpg:grpSp>
                            <wpg:cNvPr id="272" name="Group 272"/>
                            <wpg:cNvGrpSpPr/>
                            <wpg:grpSpPr>
                              <a:xfrm>
                                <a:off x="0" y="-883"/>
                                <a:ext cx="6680973" cy="1198078"/>
                                <a:chOff x="0" y="-883"/>
                                <a:chExt cx="6681308" cy="1198344"/>
                              </a:xfrm>
                            </wpg:grpSpPr>
                            <wps:wsp>
                              <wps:cNvPr id="274" name="Rectangle 274"/>
                              <wps:cNvSpPr/>
                              <wps:spPr>
                                <a:xfrm>
                                  <a:off x="0" y="-540"/>
                                  <a:ext cx="6681308" cy="11980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8" name="Rounded Rectangle 278"/>
                              <wps:cNvSpPr/>
                              <wps:spPr>
                                <a:xfrm>
                                  <a:off x="75509" y="-883"/>
                                  <a:ext cx="6535308" cy="119804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9" name="Text Box 27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4A4989" w14:textId="77777777" w:rsidR="00E70A84" w:rsidRPr="00000144" w:rsidRDefault="00E70A84" w:rsidP="002D7C0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0" name="Text Box 280"/>
                          <wps:cNvSpPr txBox="1"/>
                          <wps:spPr>
                            <a:xfrm>
                              <a:off x="464600" y="319732"/>
                              <a:ext cx="5972297" cy="12019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BD79563" w14:textId="77777777" w:rsidR="00E70A84" w:rsidRPr="002D7C05" w:rsidRDefault="00E70A84" w:rsidP="002D7C0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biểu thức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24"/>
                                    <w:sz w:val="24"/>
                                    <w:szCs w:val="24"/>
                                  </w:rPr>
                                  <w:object w:dxaOrig="3300" w:dyaOrig="639" w14:anchorId="2914D60D">
                                    <v:shape id="_x0000_i1222" type="#_x0000_t75" style="width:164.35pt;height:32.65pt" o:ole="">
                                      <v:imagedata r:id="rId444" o:title=""/>
                                    </v:shape>
                                    <o:OLEObject Type="Embed" ProgID="Equation.DSMT4" ShapeID="_x0000_i1222" DrawAspect="Content" ObjectID="_1792678929" r:id="rId445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88AC064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Với góc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20" w:dyaOrig="200" w14:anchorId="1F64895D">
                                    <v:shape id="_x0000_i1223" type="#_x0000_t75" style="width:11pt;height:9.65pt" o:ole="">
                                      <v:imagedata r:id="rId446" o:title=""/>
                                    </v:shape>
                                    <o:OLEObject Type="Embed" ProgID="Equation.DSMT4" ShapeID="_x0000_i1223" DrawAspect="Content" ObjectID="_1792678930" r:id="rId447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bằng bao nhiêu thì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260" w:dyaOrig="320" w14:anchorId="6EF68A0D">
                                    <v:shape id="_x0000_i1224" type="#_x0000_t75" style="width:12.35pt;height:15.65pt" o:ole="">
                                      <v:imagedata r:id="rId448" o:title=""/>
                                    </v:shape>
                                    <o:OLEObject Type="Embed" ProgID="Equation.DSMT4" ShapeID="_x0000_i1224" DrawAspect="Content" ObjectID="_1792678931" r:id="rId449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không xác định.</w:t>
                                </w:r>
                              </w:p>
                              <w:p w14:paraId="2E03BCD5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2D7C0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giá trị của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10"/>
                                    <w:sz w:val="24"/>
                                    <w:szCs w:val="24"/>
                                  </w:rPr>
                                  <w:object w:dxaOrig="260" w:dyaOrig="320" w14:anchorId="031B09B1">
                                    <v:shape id="_x0000_i1225" type="#_x0000_t75" style="width:12.35pt;height:15.65pt" o:ole="">
                                      <v:imagedata r:id="rId448" o:title=""/>
                                    </v:shape>
                                    <o:OLEObject Type="Embed" ProgID="Equation.DSMT4" ShapeID="_x0000_i1225" DrawAspect="Content" ObjectID="_1792678932" r:id="rId450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biết </w: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position w:val="-24"/>
                                    <w:sz w:val="24"/>
                                    <w:szCs w:val="24"/>
                                  </w:rPr>
                                  <w:object w:dxaOrig="999" w:dyaOrig="639" w14:anchorId="3F4F6D3E">
                                    <v:shape id="_x0000_i1226" type="#_x0000_t75" style="width:50.35pt;height:32.65pt" o:ole="">
                                      <v:imagedata r:id="rId451" o:title=""/>
                                    </v:shape>
                                    <o:OLEObject Type="Embed" ProgID="Equation.DSMT4" ShapeID="_x0000_i1226" DrawAspect="Content" ObjectID="_1792678933" r:id="rId452"/>
                                  </w:object>
                                </w:r>
                                <w:r w:rsidRPr="002D7C05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06FFE8F" w14:textId="77777777" w:rsidR="00E70A84" w:rsidRPr="002D7C05" w:rsidRDefault="00E70A84" w:rsidP="002D7C05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81" name="Picture 281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14C99E" id="Group 265" o:spid="_x0000_s1136" style="width:526.05pt;height:125.25pt;mso-position-horizontal-relative:char;mso-position-vertical-relative:line" coordorigin=",95" coordsize="66808,15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">
                <v:group id="Group 266" o:spid="_x0000_s1137" style="position:absolute;top:1619;width:66808;height:14382" coordorigin=",829" coordsize="66809,14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group id="Group 271" o:spid="_x0000_s1138" style="position:absolute;top:829;width:66809;height:14381" coordorigin=",-2419" coordsize="66809,14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<v:group id="Group 272" o:spid="_x0000_s1139" style="position:absolute;top:-8;width:66809;height:11979" coordorigin=",-8" coordsize="66813,11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    <v:rect id="Rectangle 274" o:spid="_x0000_s1140" style="position:absolute;top:-5;width:66813;height:11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" fillcolor="#c00000" stroked="f" strokeweight="1pt"/>
                      <v:roundrect id="Rounded Rectangle 278" o:spid="_x0000_s1141" style="position:absolute;left:755;top:-8;width:65353;height:1197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279" o:spid="_x0000_s114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bGf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2wx+z4QjIBc/AAAA//8DAFBLAQItABQABgAIAAAAIQDb4fbL7gAAAIUBAAATAAAAAAAA&#10;AAAAAAAAAAAAAABbQ29udGVudF9UeXBlc10ueG1sUEsBAi0AFAAGAAgAAAAhAFr0LFu/AAAAFQEA&#10;AAsAAAAAAAAAAAAAAAAAHwEAAF9yZWxzLy5yZWxzUEsBAi0AFAAGAAgAAAAhAHuNsZ/HAAAA3AAA&#10;AA8AAAAAAAAAAAAAAAAABwIAAGRycy9kb3ducmV2LnhtbFBLBQYAAAAAAwADALcAAAD7AgAAAAA=&#10;" filled="f" stroked="f" strokeweight=".5pt">
                      <v:textbox>
                        <w:txbxContent>
                          <w:p w14:paraId="434A4989" w14:textId="77777777" w:rsidR="00E70A84" w:rsidRPr="00000144" w:rsidRDefault="00E70A84" w:rsidP="002D7C0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80" o:spid="_x0000_s1143" type="#_x0000_t202" style="position:absolute;left:4646;top:3197;width:59722;height:12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<v:textbox>
                      <w:txbxContent>
                        <w:p w14:paraId="0BD79563" w14:textId="77777777" w:rsidR="00E70A84" w:rsidRPr="002D7C05" w:rsidRDefault="00E70A84" w:rsidP="002D7C0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biểu thức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24"/>
                              <w:sz w:val="24"/>
                              <w:szCs w:val="24"/>
                            </w:rPr>
                            <w:object w:dxaOrig="3300" w:dyaOrig="639" w14:anchorId="2914D60D">
                              <v:shape id="_x0000_i1222" type="#_x0000_t75" style="width:164.35pt;height:32.65pt" o:ole="">
                                <v:imagedata r:id="rId444" o:title=""/>
                              </v:shape>
                              <o:OLEObject Type="Embed" ProgID="Equation.DSMT4" ShapeID="_x0000_i1222" DrawAspect="Content" ObjectID="_1792678929" r:id="rId453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88AC064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bCs/>
                              <w:color w:val="000000"/>
                              <w:sz w:val="24"/>
                              <w:szCs w:val="24"/>
                            </w:rPr>
                            <w:t xml:space="preserve">Với góc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220" w:dyaOrig="200" w14:anchorId="1F64895D">
                              <v:shape id="_x0000_i1223" type="#_x0000_t75" style="width:11pt;height:9.65pt" o:ole="">
                                <v:imagedata r:id="rId446" o:title=""/>
                              </v:shape>
                              <o:OLEObject Type="Embed" ProgID="Equation.DSMT4" ShapeID="_x0000_i1223" DrawAspect="Content" ObjectID="_1792678930" r:id="rId454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bằng bao nhiêu thì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10"/>
                              <w:sz w:val="24"/>
                              <w:szCs w:val="24"/>
                            </w:rPr>
                            <w:object w:dxaOrig="260" w:dyaOrig="320" w14:anchorId="6EF68A0D">
                              <v:shape id="_x0000_i1224" type="#_x0000_t75" style="width:12.35pt;height:15.65pt" o:ole="">
                                <v:imagedata r:id="rId448" o:title=""/>
                              </v:shape>
                              <o:OLEObject Type="Embed" ProgID="Equation.DSMT4" ShapeID="_x0000_i1224" DrawAspect="Content" ObjectID="_1792678931" r:id="rId455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không xác định.</w:t>
                          </w:r>
                        </w:p>
                        <w:p w14:paraId="2E03BCD5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2D7C0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giá trị của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10"/>
                              <w:sz w:val="24"/>
                              <w:szCs w:val="24"/>
                            </w:rPr>
                            <w:object w:dxaOrig="260" w:dyaOrig="320" w14:anchorId="031B09B1">
                              <v:shape id="_x0000_i1225" type="#_x0000_t75" style="width:12.35pt;height:15.65pt" o:ole="">
                                <v:imagedata r:id="rId448" o:title=""/>
                              </v:shape>
                              <o:OLEObject Type="Embed" ProgID="Equation.DSMT4" ShapeID="_x0000_i1225" DrawAspect="Content" ObjectID="_1792678932" r:id="rId456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biết </w: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position w:val="-24"/>
                              <w:sz w:val="24"/>
                              <w:szCs w:val="24"/>
                            </w:rPr>
                            <w:object w:dxaOrig="999" w:dyaOrig="639" w14:anchorId="3F4F6D3E">
                              <v:shape id="_x0000_i1226" type="#_x0000_t75" style="width:50.35pt;height:32.65pt" o:ole="">
                                <v:imagedata r:id="rId451" o:title=""/>
                              </v:shape>
                              <o:OLEObject Type="Embed" ProgID="Equation.DSMT4" ShapeID="_x0000_i1226" DrawAspect="Content" ObjectID="_1792678933" r:id="rId457"/>
                            </w:object>
                          </w:r>
                          <w:r w:rsidRPr="002D7C05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06FFE8F" w14:textId="77777777" w:rsidR="00E70A84" w:rsidRPr="002D7C05" w:rsidRDefault="00E70A84" w:rsidP="002D7C05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81" o:spid="_x0000_s114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">
                  <v:imagedata r:id="rId160" o:title=""/>
                </v:shape>
                <w10:anchorlock/>
              </v:group>
            </w:pict>
          </mc:Fallback>
        </mc:AlternateContent>
      </w:r>
    </w:p>
    <w:p w14:paraId="0C6A6C39" w14:textId="77777777" w:rsidR="002D7C05" w:rsidRPr="00F56552" w:rsidRDefault="002D7C05" w:rsidP="002D7C0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9C68ABD" w14:textId="77777777" w:rsidR="002D7C05" w:rsidRPr="002D7C05" w:rsidRDefault="002D7C05" w:rsidP="002D7C05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Với góc </w:t>
      </w:r>
      <w:r w:rsidRPr="002D7C05">
        <w:rPr>
          <w:rFonts w:ascii="Palatino Linotype" w:eastAsia="Calibri" w:hAnsi="Palatino Linotype" w:cs="Times New Roman"/>
          <w:position w:val="-4"/>
          <w:sz w:val="24"/>
          <w:szCs w:val="24"/>
        </w:rPr>
        <w:object w:dxaOrig="220" w:dyaOrig="200" w14:anchorId="39F64801">
          <v:shape id="_x0000_i1227" type="#_x0000_t75" style="width:11pt;height:9.65pt" o:ole="">
            <v:imagedata r:id="rId458" o:title=""/>
          </v:shape>
          <o:OLEObject Type="Embed" ProgID="Equation.DSMT4" ShapeID="_x0000_i1227" DrawAspect="Content" ObjectID="_1792678784" r:id="rId459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bằng bao nhiêu thì </w:t>
      </w:r>
      <w:r w:rsidRPr="002D7C05">
        <w:rPr>
          <w:rFonts w:ascii="Palatino Linotype" w:eastAsia="Calibri" w:hAnsi="Palatino Linotype" w:cs="Times New Roman"/>
          <w:position w:val="-10"/>
          <w:sz w:val="24"/>
          <w:szCs w:val="24"/>
        </w:rPr>
        <w:object w:dxaOrig="260" w:dyaOrig="320" w14:anchorId="38352176">
          <v:shape id="_x0000_i1228" type="#_x0000_t75" style="width:12.35pt;height:15.65pt" o:ole="">
            <v:imagedata r:id="rId448" o:title=""/>
          </v:shape>
          <o:OLEObject Type="Embed" ProgID="Equation.DSMT4" ShapeID="_x0000_i1228" DrawAspect="Content" ObjectID="_1792678785" r:id="rId460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không xác định.</w:t>
      </w:r>
    </w:p>
    <w:p w14:paraId="00C5722B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Để </w:t>
      </w:r>
      <w:r w:rsidRPr="002D7C05">
        <w:rPr>
          <w:rFonts w:ascii="Palatino Linotype" w:eastAsia="Calibri" w:hAnsi="Palatino Linotype" w:cs="Times New Roman"/>
          <w:position w:val="-10"/>
          <w:sz w:val="24"/>
          <w:szCs w:val="24"/>
        </w:rPr>
        <w:object w:dxaOrig="260" w:dyaOrig="320" w14:anchorId="69517033">
          <v:shape id="_x0000_i1229" type="#_x0000_t75" style="width:12.35pt;height:15.65pt" o:ole="">
            <v:imagedata r:id="rId461" o:title=""/>
          </v:shape>
          <o:OLEObject Type="Embed" ProgID="Equation.DSMT4" ShapeID="_x0000_i1229" DrawAspect="Content" ObjectID="_1792678786" r:id="rId462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không xác định </w:t>
      </w:r>
    </w:p>
    <w:p w14:paraId="31B9989D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position w:val="-16"/>
          <w:sz w:val="24"/>
          <w:szCs w:val="24"/>
        </w:rPr>
        <w:object w:dxaOrig="8460" w:dyaOrig="440" w14:anchorId="744A478A">
          <v:shape id="_x0000_i1230" type="#_x0000_t75" style="width:423pt;height:21.65pt" o:ole="">
            <v:imagedata r:id="rId463" o:title=""/>
          </v:shape>
          <o:OLEObject Type="Embed" ProgID="Equation.DSMT4" ShapeID="_x0000_i1230" DrawAspect="Content" ObjectID="_1792678787" r:id="rId464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8209355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Vậy </w:t>
      </w:r>
      <w:r w:rsidRPr="002D7C05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800" w:dyaOrig="279" w14:anchorId="60A7725D">
          <v:shape id="_x0000_i1231" type="#_x0000_t75" style="width:39.35pt;height:14.35pt" o:ole="">
            <v:imagedata r:id="rId465" o:title=""/>
          </v:shape>
          <o:OLEObject Type="Embed" ProgID="Equation.DSMT4" ShapeID="_x0000_i1231" DrawAspect="Content" ObjectID="_1792678788" r:id="rId466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2D7C05">
        <w:rPr>
          <w:rFonts w:ascii="Palatino Linotype" w:eastAsia="Calibri" w:hAnsi="Palatino Linotype" w:cs="Times New Roman"/>
          <w:position w:val="-10"/>
          <w:sz w:val="24"/>
          <w:szCs w:val="24"/>
        </w:rPr>
        <w:object w:dxaOrig="260" w:dyaOrig="320" w14:anchorId="12DB5618">
          <v:shape id="_x0000_i1232" type="#_x0000_t75" style="width:12.35pt;height:15.65pt" o:ole="">
            <v:imagedata r:id="rId467" o:title=""/>
          </v:shape>
          <o:OLEObject Type="Embed" ProgID="Equation.DSMT4" ShapeID="_x0000_i1232" DrawAspect="Content" ObjectID="_1792678789" r:id="rId468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không xác định.</w:t>
      </w:r>
    </w:p>
    <w:p w14:paraId="54C0F01E" w14:textId="77777777" w:rsidR="002D7C05" w:rsidRPr="002D7C05" w:rsidRDefault="002D7C05" w:rsidP="002D7C05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fr-FR"/>
        </w:rPr>
      </w:pPr>
      <w:r w:rsidRPr="002D7C0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Tìm giá trị của </w:t>
      </w:r>
      <w:r w:rsidRPr="002D7C05">
        <w:rPr>
          <w:rFonts w:ascii="Palatino Linotype" w:eastAsia="Calibri" w:hAnsi="Palatino Linotype" w:cs="Times New Roman"/>
          <w:position w:val="-10"/>
          <w:sz w:val="24"/>
          <w:szCs w:val="24"/>
        </w:rPr>
        <w:object w:dxaOrig="260" w:dyaOrig="320" w14:anchorId="03829750">
          <v:shape id="_x0000_i1233" type="#_x0000_t75" style="width:12.35pt;height:15.65pt" o:ole="">
            <v:imagedata r:id="rId469" o:title=""/>
          </v:shape>
          <o:OLEObject Type="Embed" ProgID="Equation.DSMT4" ShapeID="_x0000_i1233" DrawAspect="Content" ObjectID="_1792678790" r:id="rId470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biết </w:t>
      </w:r>
      <w:r w:rsidRPr="002D7C05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999" w:dyaOrig="639" w14:anchorId="43F37B34">
          <v:shape id="_x0000_i1234" type="#_x0000_t75" style="width:50.35pt;height:32.65pt" o:ole="">
            <v:imagedata r:id="rId451" o:title=""/>
          </v:shape>
          <o:OLEObject Type="Embed" ProgID="Equation.DSMT4" ShapeID="_x0000_i1234" DrawAspect="Content" ObjectID="_1792678791" r:id="rId471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8C894F4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2D7C05">
        <w:rPr>
          <w:rFonts w:ascii="Palatino Linotype" w:eastAsia="Calibri" w:hAnsi="Palatino Linotype" w:cs="Times New Roman"/>
          <w:position w:val="-64"/>
          <w:sz w:val="24"/>
          <w:szCs w:val="24"/>
        </w:rPr>
        <w:object w:dxaOrig="7060" w:dyaOrig="1400" w14:anchorId="6ECA5AFF">
          <v:shape id="_x0000_i1235" type="#_x0000_t75" style="width:353.35pt;height:70pt" o:ole="">
            <v:imagedata r:id="rId472" o:title=""/>
          </v:shape>
          <o:OLEObject Type="Embed" ProgID="Equation.DSMT4" ShapeID="_x0000_i1235" DrawAspect="Content" ObjectID="_1792678792" r:id="rId473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12071741" w14:textId="77777777" w:rsidR="002D7C05" w:rsidRPr="002D7C05" w:rsidRDefault="002D7C05" w:rsidP="002D7C0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Do </w:t>
      </w:r>
      <w:r w:rsidRPr="002D7C05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320" w:dyaOrig="340" w14:anchorId="6411D20F">
          <v:shape id="_x0000_i1236" type="#_x0000_t75" style="width:66pt;height:17pt" o:ole="">
            <v:imagedata r:id="rId474" o:title=""/>
          </v:shape>
          <o:OLEObject Type="Embed" ProgID="Equation.DSMT4" ShapeID="_x0000_i1236" DrawAspect="Content" ObjectID="_1792678793" r:id="rId475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nên </w:t>
      </w:r>
      <w:r w:rsidRPr="002D7C05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219" w:dyaOrig="279" w14:anchorId="1AB4792B">
          <v:shape id="_x0000_i1237" type="#_x0000_t75" style="width:61pt;height:14.35pt" o:ole="">
            <v:imagedata r:id="rId476" o:title=""/>
          </v:shape>
          <o:OLEObject Type="Embed" ProgID="Equation.DSMT4" ShapeID="_x0000_i1237" DrawAspect="Content" ObjectID="_1792678794" r:id="rId477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 xml:space="preserve"> nhận </w:t>
      </w:r>
      <w:r w:rsidRPr="002D7C05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1140" w:dyaOrig="700" w14:anchorId="189939CB">
          <v:shape id="_x0000_i1238" type="#_x0000_t75" style="width:57pt;height:35.35pt" o:ole="">
            <v:imagedata r:id="rId478" o:title=""/>
          </v:shape>
          <o:OLEObject Type="Embed" ProgID="Equation.DSMT4" ShapeID="_x0000_i1238" DrawAspect="Content" ObjectID="_1792678795" r:id="rId479"/>
        </w:object>
      </w:r>
      <w:r w:rsidRPr="002D7C05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513DE73" w14:textId="77777777" w:rsidR="00497A1B" w:rsidRDefault="00497A1B" w:rsidP="00497A1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94AEC0C" wp14:editId="5A4E7741">
                <wp:extent cx="6680836" cy="1314450"/>
                <wp:effectExtent l="0" t="0" r="5715" b="0"/>
                <wp:docPr id="346856864" name="Group 346856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14450"/>
                          <a:chOff x="0" y="9524"/>
                          <a:chExt cx="6680836" cy="1314450"/>
                        </a:xfrm>
                      </wpg:grpSpPr>
                      <wpg:grpSp>
                        <wpg:cNvPr id="346856865" name="Group 346856865"/>
                        <wpg:cNvGrpSpPr/>
                        <wpg:grpSpPr>
                          <a:xfrm>
                            <a:off x="0" y="161925"/>
                            <a:ext cx="6680836" cy="1162049"/>
                            <a:chOff x="0" y="82942"/>
                            <a:chExt cx="6680973" cy="1162412"/>
                          </a:xfrm>
                        </wpg:grpSpPr>
                        <wpg:grpSp>
                          <wpg:cNvPr id="346856866" name="Group 346856866"/>
                          <wpg:cNvGrpSpPr/>
                          <wpg:grpSpPr>
                            <a:xfrm>
                              <a:off x="0" y="82942"/>
                              <a:ext cx="6680973" cy="1161888"/>
                              <a:chOff x="0" y="-241965"/>
                              <a:chExt cx="6680973" cy="1162755"/>
                            </a:xfrm>
                          </wpg:grpSpPr>
                          <wpg:grpSp>
                            <wpg:cNvPr id="346856871" name="Group 346856871"/>
                            <wpg:cNvGrpSpPr/>
                            <wpg:grpSpPr>
                              <a:xfrm>
                                <a:off x="0" y="-1039"/>
                                <a:ext cx="6680973" cy="921829"/>
                                <a:chOff x="0" y="-1039"/>
                                <a:chExt cx="6681308" cy="922034"/>
                              </a:xfrm>
                            </wpg:grpSpPr>
                            <wps:wsp>
                              <wps:cNvPr id="346856872" name="Rectangle 346856872"/>
                              <wps:cNvSpPr/>
                              <wps:spPr>
                                <a:xfrm>
                                  <a:off x="0" y="-696"/>
                                  <a:ext cx="6681308" cy="9216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76" name="Rounded Rectangle 346856876"/>
                              <wps:cNvSpPr/>
                              <wps:spPr>
                                <a:xfrm>
                                  <a:off x="75509" y="-1039"/>
                                  <a:ext cx="6535308" cy="92172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77" name="Text Box 34685687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D36B10" w14:textId="77777777" w:rsidR="00E70A84" w:rsidRPr="00000144" w:rsidRDefault="00E70A84" w:rsidP="00497A1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78" name="Text Box 346856878"/>
                          <wps:cNvSpPr txBox="1"/>
                          <wps:spPr>
                            <a:xfrm>
                              <a:off x="464600" y="319577"/>
                              <a:ext cx="5972297" cy="92577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34E6A9E" w14:textId="77777777" w:rsidR="00E70A84" w:rsidRPr="00497A1B" w:rsidRDefault="00E70A84" w:rsidP="00497A1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497A1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Biết </w:t>
                                </w:r>
                                <w:r w:rsidRPr="00497A1B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680" w:dyaOrig="279" w14:anchorId="651EC83A">
                                    <v:shape id="_x0000_i1239" type="#_x0000_t75" style="width:83.65pt;height:14.35pt" o:ole="">
                                      <v:imagedata r:id="rId480" o:title=""/>
                                    </v:shape>
                                    <o:OLEObject Type="Embed" ProgID="Equation.DSMT4" ShapeID="_x0000_i1239" DrawAspect="Content" ObjectID="_1792678934" r:id="rId481"/>
                                  </w:object>
                                </w:r>
                              </w:p>
                              <w:p w14:paraId="725CD203" w14:textId="77777777" w:rsidR="00E70A84" w:rsidRPr="00497A1B" w:rsidRDefault="00E70A84" w:rsidP="00497A1B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497A1B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497A1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Tìm </w:t>
                                </w:r>
                                <w:r w:rsidRPr="00497A1B">
                                  <w:rPr>
                                    <w:position w:val="-18"/>
                                    <w:sz w:val="24"/>
                                    <w:szCs w:val="24"/>
                                  </w:rPr>
                                  <w:object w:dxaOrig="1540" w:dyaOrig="480" w14:anchorId="68F44EB5">
                                    <v:shape id="_x0000_i1240" type="#_x0000_t75" style="width:77.35pt;height:24.35pt" o:ole="">
                                      <v:imagedata r:id="rId482" o:title=""/>
                                    </v:shape>
                                    <o:OLEObject Type="Embed" ProgID="Equation.DSMT4" ShapeID="_x0000_i1240" DrawAspect="Content" ObjectID="_1792678935" r:id="rId483"/>
                                  </w:object>
                                </w:r>
                              </w:p>
                              <w:p w14:paraId="6DF1BA25" w14:textId="77777777" w:rsidR="00E70A84" w:rsidRPr="00497A1B" w:rsidRDefault="00E70A84" w:rsidP="00497A1B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497A1B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497A1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ứng minh rằng </w:t>
                                </w:r>
                                <w:r w:rsidRPr="00497A1B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80" w:dyaOrig="460" w14:anchorId="7F7C5655">
                                    <v:shape id="_x0000_i1241" type="#_x0000_t75" style="width:44pt;height:23.65pt" o:ole="">
                                      <v:imagedata r:id="rId484" o:title=""/>
                                    </v:shape>
                                    <o:OLEObject Type="Embed" ProgID="Equation.DSMT4" ShapeID="_x0000_i1241" DrawAspect="Content" ObjectID="_1792678936" r:id="rId485"/>
                                  </w:object>
                                </w:r>
                                <w:r w:rsidRPr="00497A1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D7F145A" w14:textId="77777777" w:rsidR="00E70A84" w:rsidRPr="00497A1B" w:rsidRDefault="00E70A84" w:rsidP="00497A1B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79" name="Picture 346856879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94AEC0C" id="Group 346856864" o:spid="_x0000_s1145" style="width:526.05pt;height:103.5pt;mso-position-horizontal-relative:char;mso-position-vertical-relative:line" coordorigin=",95" coordsize="66808,13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">
                <v:group id="Group 346856865" o:spid="_x0000_s1146" style="position:absolute;top:1619;width:66808;height:11620" coordorigin=",829" coordsize="66809,11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">
                  <v:group id="Group 346856866" o:spid="_x0000_s1147" style="position:absolute;top:829;width:66809;height:11619" coordorigin=",-2419" coordsize="66809,1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">
                    <v:group id="Group 346856871" o:spid="_x0000_s1148" style="position:absolute;top:-10;width:66809;height:9217" coordorigin=",-10" coordsize="66813,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">
                      <v:rect id="Rectangle 346856872" o:spid="_x0000_s1149" style="position:absolute;top:-6;width:66813;height:92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" fillcolor="#c00000" stroked="f" strokeweight="1pt"/>
                      <v:roundrect id="Rounded Rectangle 346856876" o:spid="_x0000_s1150" style="position:absolute;left:755;top:-10;width:65353;height:921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77" o:spid="_x0000_s115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" filled="f" stroked="f" strokeweight=".5pt">
                      <v:textbox>
                        <w:txbxContent>
                          <w:p w14:paraId="78D36B10" w14:textId="77777777" w:rsidR="00E70A84" w:rsidRPr="00000144" w:rsidRDefault="00E70A84" w:rsidP="00497A1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78" o:spid="_x0000_s1152" type="#_x0000_t202" style="position:absolute;left:4646;top:3195;width:59722;height:9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" filled="f" stroked="f" strokeweight=".5pt">
                    <v:textbox>
                      <w:txbxContent>
                        <w:p w14:paraId="034E6A9E" w14:textId="77777777" w:rsidR="00E70A84" w:rsidRPr="00497A1B" w:rsidRDefault="00E70A84" w:rsidP="00497A1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497A1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Biết </w:t>
                          </w:r>
                          <w:r w:rsidRPr="00497A1B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680" w:dyaOrig="279" w14:anchorId="651EC83A">
                              <v:shape id="_x0000_i1239" type="#_x0000_t75" style="width:83.65pt;height:14.35pt" o:ole="">
                                <v:imagedata r:id="rId480" o:title=""/>
                              </v:shape>
                              <o:OLEObject Type="Embed" ProgID="Equation.DSMT4" ShapeID="_x0000_i1239" DrawAspect="Content" ObjectID="_1792678934" r:id="rId486"/>
                            </w:object>
                          </w:r>
                        </w:p>
                        <w:p w14:paraId="725CD203" w14:textId="77777777" w:rsidR="00E70A84" w:rsidRPr="00497A1B" w:rsidRDefault="00E70A84" w:rsidP="00497A1B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497A1B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497A1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Tìm </w:t>
                          </w:r>
                          <w:r w:rsidRPr="00497A1B">
                            <w:rPr>
                              <w:position w:val="-18"/>
                              <w:sz w:val="24"/>
                              <w:szCs w:val="24"/>
                            </w:rPr>
                            <w:object w:dxaOrig="1540" w:dyaOrig="480" w14:anchorId="68F44EB5">
                              <v:shape id="_x0000_i1240" type="#_x0000_t75" style="width:77.35pt;height:24.35pt" o:ole="">
                                <v:imagedata r:id="rId482" o:title=""/>
                              </v:shape>
                              <o:OLEObject Type="Embed" ProgID="Equation.DSMT4" ShapeID="_x0000_i1240" DrawAspect="Content" ObjectID="_1792678935" r:id="rId487"/>
                            </w:object>
                          </w:r>
                        </w:p>
                        <w:p w14:paraId="6DF1BA25" w14:textId="77777777" w:rsidR="00E70A84" w:rsidRPr="00497A1B" w:rsidRDefault="00E70A84" w:rsidP="00497A1B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497A1B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497A1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ứng minh rằng </w:t>
                          </w:r>
                          <w:r w:rsidRPr="00497A1B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80" w:dyaOrig="460" w14:anchorId="7F7C5655">
                              <v:shape id="_x0000_i1241" type="#_x0000_t75" style="width:44pt;height:23.65pt" o:ole="">
                                <v:imagedata r:id="rId484" o:title=""/>
                              </v:shape>
                              <o:OLEObject Type="Embed" ProgID="Equation.DSMT4" ShapeID="_x0000_i1241" DrawAspect="Content" ObjectID="_1792678936" r:id="rId488"/>
                            </w:object>
                          </w:r>
                          <w:r w:rsidRPr="00497A1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D7F145A" w14:textId="77777777" w:rsidR="00E70A84" w:rsidRPr="00497A1B" w:rsidRDefault="00E70A84" w:rsidP="00497A1B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79" o:spid="_x0000_s115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">
                  <v:imagedata r:id="rId160" o:title=""/>
                </v:shape>
                <w10:anchorlock/>
              </v:group>
            </w:pict>
          </mc:Fallback>
        </mc:AlternateContent>
      </w:r>
    </w:p>
    <w:p w14:paraId="5649A057" w14:textId="77777777" w:rsidR="00497A1B" w:rsidRPr="00F56552" w:rsidRDefault="00497A1B" w:rsidP="00497A1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1991D25" w14:textId="77777777" w:rsidR="00FE05FC" w:rsidRPr="00FE05FC" w:rsidRDefault="00FE05FC" w:rsidP="00FE05FC">
      <w:pPr>
        <w:tabs>
          <w:tab w:val="left" w:pos="5040"/>
        </w:tabs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FE05F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Tìm </w:t>
      </w:r>
      <w:r w:rsidRPr="00FE05FC">
        <w:rPr>
          <w:position w:val="-18"/>
          <w:sz w:val="24"/>
          <w:szCs w:val="24"/>
        </w:rPr>
        <w:object w:dxaOrig="1540" w:dyaOrig="480" w14:anchorId="0F41CBDD">
          <v:shape id="_x0000_i1242" type="#_x0000_t75" style="width:77.35pt;height:24.35pt" o:ole="">
            <v:imagedata r:id="rId482" o:title=""/>
          </v:shape>
          <o:OLEObject Type="Embed" ProgID="Equation.DSMT4" ShapeID="_x0000_i1242" DrawAspect="Content" ObjectID="_1792678796" r:id="rId489"/>
        </w:object>
      </w:r>
    </w:p>
    <w:p w14:paraId="49FFF1BA" w14:textId="77777777" w:rsidR="00FE05FC" w:rsidRPr="00FE05FC" w:rsidRDefault="00FE05FC" w:rsidP="006A6A07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Ta có </w:t>
      </w:r>
      <w:r w:rsidRPr="00FE05FC">
        <w:rPr>
          <w:position w:val="-16"/>
          <w:sz w:val="24"/>
          <w:szCs w:val="24"/>
        </w:rPr>
        <w:object w:dxaOrig="6220" w:dyaOrig="499" w14:anchorId="6A368931">
          <v:shape id="_x0000_i1243" type="#_x0000_t75" style="width:311.65pt;height:25pt" o:ole="">
            <v:imagedata r:id="rId490" o:title=""/>
          </v:shape>
          <o:OLEObject Type="Embed" ProgID="Equation.DSMT4" ShapeID="_x0000_i1243" DrawAspect="Content" ObjectID="_1792678797" r:id="rId491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 (*)</w:t>
      </w:r>
    </w:p>
    <w:p w14:paraId="7AE94BE0" w14:textId="77777777" w:rsidR="00FE05FC" w:rsidRPr="00FE05FC" w:rsidRDefault="00FE05FC" w:rsidP="006A6A07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Mặt khác </w:t>
      </w:r>
      <w:r w:rsidRPr="00FE05FC">
        <w:rPr>
          <w:position w:val="-6"/>
          <w:sz w:val="24"/>
          <w:szCs w:val="24"/>
        </w:rPr>
        <w:object w:dxaOrig="1680" w:dyaOrig="279" w14:anchorId="493A0793">
          <v:shape id="_x0000_i1244" type="#_x0000_t75" style="width:83.65pt;height:14.35pt" o:ole="">
            <v:imagedata r:id="rId492" o:title=""/>
          </v:shape>
          <o:OLEObject Type="Embed" ProgID="Equation.DSMT4" ShapeID="_x0000_i1244" DrawAspect="Content" ObjectID="_1792678798" r:id="rId493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 nên </w:t>
      </w:r>
      <w:r w:rsidRPr="00FE05FC">
        <w:rPr>
          <w:position w:val="-6"/>
          <w:sz w:val="24"/>
          <w:szCs w:val="24"/>
        </w:rPr>
        <w:object w:dxaOrig="2100" w:dyaOrig="340" w14:anchorId="52416606">
          <v:shape id="_x0000_i1245" type="#_x0000_t75" style="width:105.35pt;height:17pt" o:ole="">
            <v:imagedata r:id="rId494" o:title=""/>
          </v:shape>
          <o:OLEObject Type="Embed" ProgID="Equation.DSMT4" ShapeID="_x0000_i1245" DrawAspect="Content" ObjectID="_1792678799" r:id="rId495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 hay </w:t>
      </w:r>
      <w:r w:rsidRPr="00FE05FC">
        <w:rPr>
          <w:position w:val="-24"/>
          <w:sz w:val="24"/>
          <w:szCs w:val="24"/>
        </w:rPr>
        <w:object w:dxaOrig="1980" w:dyaOrig="660" w14:anchorId="31F3C2EE">
          <v:shape id="_x0000_i1246" type="#_x0000_t75" style="width:99.35pt;height:33.35pt" o:ole="">
            <v:imagedata r:id="rId496" o:title=""/>
          </v:shape>
          <o:OLEObject Type="Embed" ProgID="Equation.DSMT4" ShapeID="_x0000_i1246" DrawAspect="Content" ObjectID="_1792678800" r:id="rId497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 </w:t>
      </w:r>
    </w:p>
    <w:p w14:paraId="6310D260" w14:textId="77777777" w:rsidR="00FE05FC" w:rsidRPr="00FE05FC" w:rsidRDefault="00FE05FC" w:rsidP="006A6A07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Đặt </w:t>
      </w:r>
      <w:r w:rsidRPr="00FE05FC">
        <w:rPr>
          <w:position w:val="-18"/>
          <w:sz w:val="24"/>
          <w:szCs w:val="24"/>
        </w:rPr>
        <w:object w:dxaOrig="1960" w:dyaOrig="480" w14:anchorId="6F89FAA0">
          <v:shape id="_x0000_i1247" type="#_x0000_t75" style="width:98.35pt;height:24.35pt" o:ole="">
            <v:imagedata r:id="rId498" o:title=""/>
          </v:shape>
          <o:OLEObject Type="Embed" ProgID="Equation.DSMT4" ShapeID="_x0000_i1247" DrawAspect="Content" ObjectID="_1792678801" r:id="rId499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>. Ta có</w:t>
      </w:r>
    </w:p>
    <w:p w14:paraId="17638C69" w14:textId="77777777" w:rsidR="00855800" w:rsidRDefault="00FE05FC" w:rsidP="006A6A07">
      <w:pPr>
        <w:pStyle w:val="ListParagraph"/>
        <w:spacing w:after="0" w:line="240" w:lineRule="auto"/>
        <w:ind w:left="992"/>
        <w:rPr>
          <w:sz w:val="24"/>
          <w:szCs w:val="24"/>
        </w:rPr>
      </w:pPr>
      <w:r w:rsidRPr="00FE05FC">
        <w:rPr>
          <w:position w:val="-20"/>
          <w:sz w:val="24"/>
          <w:szCs w:val="24"/>
        </w:rPr>
        <w:object w:dxaOrig="6820" w:dyaOrig="520" w14:anchorId="1B60C7FC">
          <v:shape id="_x0000_i1248" type="#_x0000_t75" style="width:341.65pt;height:26.35pt" o:ole="">
            <v:imagedata r:id="rId500" o:title=""/>
          </v:shape>
          <o:OLEObject Type="Embed" ProgID="Equation.DSMT4" ShapeID="_x0000_i1248" DrawAspect="Content" ObjectID="_1792678802" r:id="rId501"/>
        </w:object>
      </w:r>
    </w:p>
    <w:p w14:paraId="610E6252" w14:textId="77777777" w:rsidR="00855800" w:rsidRDefault="00FE05FC" w:rsidP="006A6A07">
      <w:pPr>
        <w:pStyle w:val="ListParagraph"/>
        <w:spacing w:after="0" w:line="240" w:lineRule="auto"/>
        <w:ind w:left="992"/>
        <w:rPr>
          <w:sz w:val="24"/>
          <w:szCs w:val="24"/>
        </w:rPr>
      </w:pPr>
      <w:r w:rsidRPr="00FE05FC">
        <w:rPr>
          <w:position w:val="-16"/>
          <w:sz w:val="24"/>
          <w:szCs w:val="24"/>
        </w:rPr>
        <w:object w:dxaOrig="7360" w:dyaOrig="499" w14:anchorId="6AE4CBC3">
          <v:shape id="_x0000_i1249" type="#_x0000_t75" style="width:368pt;height:25pt" o:ole="">
            <v:imagedata r:id="rId502" o:title=""/>
          </v:shape>
          <o:OLEObject Type="Embed" ProgID="Equation.DSMT4" ShapeID="_x0000_i1249" DrawAspect="Content" ObjectID="_1792678803" r:id="rId503"/>
        </w:object>
      </w:r>
    </w:p>
    <w:p w14:paraId="7FDEDD3F" w14:textId="77777777" w:rsidR="00855800" w:rsidRDefault="00855800" w:rsidP="006A6A07">
      <w:pPr>
        <w:pStyle w:val="ListParagraph"/>
        <w:spacing w:after="0" w:line="240" w:lineRule="auto"/>
        <w:ind w:left="992"/>
        <w:rPr>
          <w:sz w:val="24"/>
          <w:szCs w:val="24"/>
        </w:rPr>
      </w:pPr>
      <w:r w:rsidRPr="00855800">
        <w:rPr>
          <w:position w:val="-32"/>
          <w:sz w:val="24"/>
          <w:szCs w:val="24"/>
        </w:rPr>
        <w:object w:dxaOrig="7860" w:dyaOrig="760" w14:anchorId="6669E10A">
          <v:shape id="_x0000_i1250" type="#_x0000_t75" style="width:393.35pt;height:38pt" o:ole="">
            <v:imagedata r:id="rId504" o:title=""/>
          </v:shape>
          <o:OLEObject Type="Embed" ProgID="Equation.DSMT4" ShapeID="_x0000_i1250" DrawAspect="Content" ObjectID="_1792678804" r:id="rId505"/>
        </w:object>
      </w:r>
    </w:p>
    <w:p w14:paraId="23DAA496" w14:textId="77777777" w:rsidR="00FE05FC" w:rsidRPr="00FE05FC" w:rsidRDefault="00931CAC" w:rsidP="006A6A07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931CAC">
        <w:rPr>
          <w:position w:val="-6"/>
          <w:sz w:val="24"/>
          <w:szCs w:val="24"/>
        </w:rPr>
        <w:object w:dxaOrig="1920" w:dyaOrig="340" w14:anchorId="06EB1760">
          <v:shape id="_x0000_i1251" type="#_x0000_t75" style="width:95.65pt;height:17pt" o:ole="">
            <v:imagedata r:id="rId506" o:title=""/>
          </v:shape>
          <o:OLEObject Type="Embed" ProgID="Equation.DSMT4" ShapeID="_x0000_i1251" DrawAspect="Content" ObjectID="_1792678805" r:id="rId507"/>
        </w:object>
      </w:r>
      <w:r w:rsidR="00FE05FC" w:rsidRPr="00FE05FC">
        <w:rPr>
          <w:rFonts w:ascii="Palatino Linotype" w:hAnsi="Palatino Linotype"/>
          <w:sz w:val="24"/>
          <w:szCs w:val="24"/>
          <w:lang w:val="pt-BR"/>
        </w:rPr>
        <w:t>.</w:t>
      </w:r>
      <w:r w:rsidR="00FE05FC"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Vậy </w:t>
      </w:r>
      <w:r w:rsidRPr="00931CAC">
        <w:rPr>
          <w:position w:val="-8"/>
          <w:sz w:val="24"/>
          <w:szCs w:val="24"/>
        </w:rPr>
        <w:object w:dxaOrig="1740" w:dyaOrig="400" w14:anchorId="03EC7015">
          <v:shape id="_x0000_i1252" type="#_x0000_t75" style="width:87pt;height:19.65pt" o:ole="">
            <v:imagedata r:id="rId508" o:title=""/>
          </v:shape>
          <o:OLEObject Type="Embed" ProgID="Equation.DSMT4" ShapeID="_x0000_i1252" DrawAspect="Content" ObjectID="_1792678806" r:id="rId509"/>
        </w:object>
      </w:r>
    </w:p>
    <w:p w14:paraId="15E8DB26" w14:textId="77777777" w:rsidR="00FE05FC" w:rsidRPr="00FE05FC" w:rsidRDefault="00FE05FC" w:rsidP="00FE05FC">
      <w:pPr>
        <w:tabs>
          <w:tab w:val="left" w:pos="504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fr-FR"/>
        </w:rPr>
      </w:pPr>
      <w:r w:rsidRPr="00FE05F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FE05FC">
        <w:rPr>
          <w:rFonts w:ascii="Palatino Linotype" w:hAnsi="Palatino Linotype" w:cs="Times New Roman"/>
          <w:sz w:val="24"/>
          <w:szCs w:val="24"/>
          <w:lang w:val="pt-BR"/>
        </w:rPr>
        <w:t xml:space="preserve">Chứng minh rằng </w:t>
      </w:r>
      <w:r w:rsidRPr="00FE05FC">
        <w:rPr>
          <w:position w:val="-16"/>
          <w:sz w:val="24"/>
          <w:szCs w:val="24"/>
        </w:rPr>
        <w:object w:dxaOrig="880" w:dyaOrig="460" w14:anchorId="20947D91">
          <v:shape id="_x0000_i1253" type="#_x0000_t75" style="width:44pt;height:23.65pt" o:ole="">
            <v:imagedata r:id="rId484" o:title=""/>
          </v:shape>
          <o:OLEObject Type="Embed" ProgID="Equation.DSMT4" ShapeID="_x0000_i1253" DrawAspect="Content" ObjectID="_1792678807" r:id="rId510"/>
        </w:object>
      </w:r>
      <w:r w:rsidRPr="00FE05FC">
        <w:rPr>
          <w:rFonts w:ascii="Palatino Linotype" w:hAnsi="Palatino Linotype" w:cs="Times New Roman"/>
          <w:sz w:val="24"/>
          <w:szCs w:val="24"/>
        </w:rPr>
        <w:t>.</w:t>
      </w:r>
    </w:p>
    <w:p w14:paraId="212BED50" w14:textId="77777777" w:rsidR="00FE05FC" w:rsidRPr="00B24BE4" w:rsidRDefault="00FE05FC" w:rsidP="00FE05FC">
      <w:pPr>
        <w:pStyle w:val="ListParagraph"/>
        <w:spacing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Ta có </w:t>
      </w:r>
      <w:r w:rsidRPr="00FE05FC">
        <w:rPr>
          <w:position w:val="-6"/>
          <w:sz w:val="24"/>
          <w:szCs w:val="24"/>
        </w:rPr>
        <w:object w:dxaOrig="3159" w:dyaOrig="340" w14:anchorId="7BA1F665">
          <v:shape id="_x0000_i1254" type="#_x0000_t75" style="width:158.35pt;height:17pt" o:ole="">
            <v:imagedata r:id="rId511" o:title=""/>
          </v:shape>
          <o:OLEObject Type="Embed" ProgID="Equation.DSMT4" ShapeID="_x0000_i1254" DrawAspect="Content" ObjectID="_1792678808" r:id="rId512"/>
        </w:object>
      </w: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 </w:t>
      </w:r>
      <w:r w:rsidR="00B24BE4">
        <w:rPr>
          <w:rFonts w:ascii="Palatino Linotype" w:hAnsi="Palatino Linotype"/>
          <w:color w:val="000000"/>
          <w:sz w:val="24"/>
          <w:szCs w:val="24"/>
          <w:lang w:val="vi-VN"/>
        </w:rPr>
        <w:t xml:space="preserve">(sử dụng BĐT </w:t>
      </w:r>
      <w:r w:rsidR="00B24BE4" w:rsidRPr="00FE05FC">
        <w:rPr>
          <w:position w:val="-6"/>
          <w:sz w:val="24"/>
          <w:szCs w:val="24"/>
        </w:rPr>
        <w:object w:dxaOrig="1260" w:dyaOrig="340" w14:anchorId="0F766EEA">
          <v:shape id="_x0000_i1255" type="#_x0000_t75" style="width:63pt;height:17pt" o:ole="">
            <v:imagedata r:id="rId513" o:title=""/>
          </v:shape>
          <o:OLEObject Type="Embed" ProgID="Equation.DSMT4" ShapeID="_x0000_i1255" DrawAspect="Content" ObjectID="_1792678809" r:id="rId514"/>
        </w:object>
      </w:r>
      <w:r w:rsidR="00B24BE4">
        <w:rPr>
          <w:sz w:val="24"/>
          <w:szCs w:val="24"/>
          <w:lang w:val="vi-VN"/>
        </w:rPr>
        <w:t>)</w:t>
      </w:r>
    </w:p>
    <w:p w14:paraId="2D3BEBDB" w14:textId="77777777" w:rsidR="00FE05FC" w:rsidRPr="00FE05FC" w:rsidRDefault="00FE05FC" w:rsidP="00FE05FC">
      <w:pPr>
        <w:pStyle w:val="ListParagraph"/>
        <w:spacing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FE05FC">
        <w:rPr>
          <w:rFonts w:ascii="Palatino Linotype" w:hAnsi="Palatino Linotype"/>
          <w:color w:val="000000"/>
          <w:sz w:val="24"/>
          <w:szCs w:val="24"/>
          <w:lang w:val="pt-BR"/>
        </w:rPr>
        <w:t xml:space="preserve">Kết hợp với (*) suy ra </w:t>
      </w:r>
      <w:r w:rsidRPr="00FE05FC">
        <w:rPr>
          <w:position w:val="-16"/>
          <w:sz w:val="24"/>
          <w:szCs w:val="24"/>
        </w:rPr>
        <w:object w:dxaOrig="4040" w:dyaOrig="499" w14:anchorId="4D89C1FA">
          <v:shape id="_x0000_i1256" type="#_x0000_t75" style="width:201pt;height:25pt" o:ole="">
            <v:imagedata r:id="rId515" o:title=""/>
          </v:shape>
          <o:OLEObject Type="Embed" ProgID="Equation.DSMT4" ShapeID="_x0000_i1256" DrawAspect="Content" ObjectID="_1792678810" r:id="rId516"/>
        </w:object>
      </w:r>
    </w:p>
    <w:p w14:paraId="6ED40992" w14:textId="77777777" w:rsidR="00497A1B" w:rsidRDefault="00497A1B">
      <w:pP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br w:type="page"/>
      </w:r>
    </w:p>
    <w:p w14:paraId="57801E26" w14:textId="77777777" w:rsidR="00497A1B" w:rsidRPr="00F56552" w:rsidRDefault="00497A1B" w:rsidP="00497A1B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DB21F9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DB21F9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DD242C" w:rsidRPr="00DD242C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/rút gọn đẳng thức/biểu thức lượng giác</w:t>
      </w:r>
    </w:p>
    <w:p w14:paraId="6911783C" w14:textId="77777777" w:rsidR="00497A1B" w:rsidRPr="00F56552" w:rsidRDefault="00497A1B" w:rsidP="00497A1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8E36BC9" wp14:editId="07AAE14E">
                <wp:extent cx="6680887" cy="2009775"/>
                <wp:effectExtent l="0" t="0" r="24765" b="28575"/>
                <wp:docPr id="346856880" name="Group 3468568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009775"/>
                          <a:chOff x="0" y="-43020"/>
                          <a:chExt cx="6680887" cy="2009775"/>
                        </a:xfrm>
                      </wpg:grpSpPr>
                      <wpg:grpSp>
                        <wpg:cNvPr id="346856881" name="Group 346856881"/>
                        <wpg:cNvGrpSpPr/>
                        <wpg:grpSpPr>
                          <a:xfrm>
                            <a:off x="0" y="140576"/>
                            <a:ext cx="6680887" cy="1826179"/>
                            <a:chOff x="0" y="-8876"/>
                            <a:chExt cx="6825515" cy="1876884"/>
                          </a:xfrm>
                        </wpg:grpSpPr>
                        <wps:wsp>
                          <wps:cNvPr id="346856882" name="Rectangle: Rounded Corners 19"/>
                          <wps:cNvSpPr/>
                          <wps:spPr>
                            <a:xfrm>
                              <a:off x="0" y="152711"/>
                              <a:ext cx="6825515" cy="171529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48839EE" w14:textId="77777777" w:rsidR="00E70A84" w:rsidRPr="00A55BE2" w:rsidRDefault="00E70A84" w:rsidP="00497A1B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40" w:dyaOrig="340" w14:anchorId="60090040">
                                    <v:shape id="_x0000_i1257" type="#_x0000_t75" style="width:92.35pt;height:17pt" o:ole="">
                                      <v:imagedata r:id="rId119" o:title=""/>
                                    </v:shape>
                                    <o:OLEObject Type="Embed" ProgID="Equation.DSMT4" ShapeID="_x0000_i1257" DrawAspect="Content" ObjectID="_1792678937" r:id="rId517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3440" w:dyaOrig="480" w14:anchorId="545B7D60">
                                    <v:shape id="_x0000_i1258" type="#_x0000_t75" style="width:171.65pt;height:24.35pt" o:ole="">
                                      <v:imagedata r:id="rId132" o:title=""/>
                                    </v:shape>
                                    <o:OLEObject Type="Embed" ProgID="Equation.DSMT4" ShapeID="_x0000_i1258" DrawAspect="Content" ObjectID="_1792678938" r:id="rId518"/>
                                  </w:object>
                                </w:r>
                              </w:p>
                              <w:p w14:paraId="49232871" w14:textId="77777777" w:rsidR="00E70A84" w:rsidRPr="00A55BE2" w:rsidRDefault="00E70A84" w:rsidP="00497A1B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400" w:dyaOrig="639" w14:anchorId="54E5BBD1">
                                    <v:shape id="_x0000_i1259" type="#_x0000_t75" style="width:119.65pt;height:32.65pt" o:ole="">
                                      <v:imagedata r:id="rId134" o:title=""/>
                                    </v:shape>
                                    <o:OLEObject Type="Embed" ProgID="Equation.DSMT4" ShapeID="_x0000_i1259" DrawAspect="Content" ObjectID="_1792678939" r:id="rId519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0C632901">
                                    <v:shape id="_x0000_i1260" type="#_x0000_t75" style="width:144.65pt;height:32.65pt" o:ole="">
                                      <v:imagedata r:id="rId136" o:title=""/>
                                    </v:shape>
                                    <o:OLEObject Type="Embed" ProgID="Equation.DSMT4" ShapeID="_x0000_i1260" DrawAspect="Content" ObjectID="_1792678940" r:id="rId520"/>
                                  </w:object>
                                </w:r>
                              </w:p>
                              <w:p w14:paraId="64D34DBE" w14:textId="77777777" w:rsidR="00E70A84" w:rsidRPr="00A55BE2" w:rsidRDefault="00E70A84" w:rsidP="00497A1B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810"/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900" w:dyaOrig="639" w14:anchorId="5328CA4D">
                                    <v:shape id="_x0000_i1261" type="#_x0000_t75" style="width:144.65pt;height:32.65pt" o:ole="">
                                      <v:imagedata r:id="rId138" o:title=""/>
                                    </v:shape>
                                    <o:OLEObject Type="Embed" ProgID="Equation.DSMT4" ShapeID="_x0000_i1261" DrawAspect="Content" ObjectID="_1792678941" r:id="rId521"/>
                                  </w:objec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55BE2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⑹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55BE2">
                                  <w:rPr>
                                    <w:b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3360" w:dyaOrig="639" w14:anchorId="5EE5DBFD">
                                    <v:shape id="_x0000_i1262" type="#_x0000_t75" style="width:168.65pt;height:32.65pt" o:ole="">
                                      <v:imagedata r:id="rId140" o:title=""/>
                                    </v:shape>
                                    <o:OLEObject Type="Embed" ProgID="Equation.DSMT4" ShapeID="_x0000_i1262" DrawAspect="Content" ObjectID="_1792678942" r:id="rId522"/>
                                  </w:object>
                                </w:r>
                              </w:p>
                              <w:p w14:paraId="195A51EF" w14:textId="77777777" w:rsidR="00E70A84" w:rsidRPr="00A55BE2" w:rsidRDefault="00E70A84" w:rsidP="00497A1B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Sử dụng thêm tính chất.</w:t>
                                </w:r>
                              </w:p>
                              <w:p w14:paraId="3906047B" w14:textId="77777777" w:rsidR="00E70A84" w:rsidRPr="008E055F" w:rsidRDefault="00E70A84" w:rsidP="00497A1B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83" name="Group 346856883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84" name="Group 346856884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8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8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87" name="Text Box 346856887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81BF57" w14:textId="77777777" w:rsidR="00E70A84" w:rsidRPr="00000144" w:rsidRDefault="00E70A84" w:rsidP="00497A1B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89" name="Picture 346856889"/>
                          <pic:cNvPicPr>
                            <a:picLocks noChangeAspect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8E36BC9" id="Group 346856880" o:spid="_x0000_s1154" style="width:526.05pt;height:158.25pt;mso-position-horizontal-relative:char;mso-position-vertical-relative:line" coordorigin=",-430" coordsize="66808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">
                <v:group id="Group 346856881" o:spid="_x0000_s1155" style="position:absolute;top:1405;width:66808;height:18262" coordorigin=",-88" coordsize="68255,18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">
                  <v:roundrect id="Rectangle: Rounded Corners 19" o:spid="_x0000_s1156" style="position:absolute;top:1527;width:68255;height:1715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14:paraId="148839EE" w14:textId="77777777" w:rsidR="00E70A84" w:rsidRPr="00A55BE2" w:rsidRDefault="00E70A84" w:rsidP="00497A1B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40" w:dyaOrig="340" w14:anchorId="60090040">
                              <v:shape id="_x0000_i1257" type="#_x0000_t75" style="width:92.35pt;height:17pt" o:ole="">
                                <v:imagedata r:id="rId119" o:title=""/>
                              </v:shape>
                              <o:OLEObject Type="Embed" ProgID="Equation.DSMT4" ShapeID="_x0000_i1257" DrawAspect="Content" ObjectID="_1792678937" r:id="rId523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3440" w:dyaOrig="480" w14:anchorId="545B7D60">
                              <v:shape id="_x0000_i1258" type="#_x0000_t75" style="width:171.65pt;height:24.35pt" o:ole="">
                                <v:imagedata r:id="rId132" o:title=""/>
                              </v:shape>
                              <o:OLEObject Type="Embed" ProgID="Equation.DSMT4" ShapeID="_x0000_i1258" DrawAspect="Content" ObjectID="_1792678938" r:id="rId524"/>
                            </w:object>
                          </w:r>
                        </w:p>
                        <w:p w14:paraId="49232871" w14:textId="77777777" w:rsidR="00E70A84" w:rsidRPr="00A55BE2" w:rsidRDefault="00E70A84" w:rsidP="00497A1B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400" w:dyaOrig="639" w14:anchorId="54E5BBD1">
                              <v:shape id="_x0000_i1259" type="#_x0000_t75" style="width:119.65pt;height:32.65pt" o:ole="">
                                <v:imagedata r:id="rId134" o:title=""/>
                              </v:shape>
                              <o:OLEObject Type="Embed" ProgID="Equation.DSMT4" ShapeID="_x0000_i1259" DrawAspect="Content" ObjectID="_1792678939" r:id="rId525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0C632901">
                              <v:shape id="_x0000_i1260" type="#_x0000_t75" style="width:144.65pt;height:32.65pt" o:ole="">
                                <v:imagedata r:id="rId136" o:title=""/>
                              </v:shape>
                              <o:OLEObject Type="Embed" ProgID="Equation.DSMT4" ShapeID="_x0000_i1260" DrawAspect="Content" ObjectID="_1792678940" r:id="rId526"/>
                            </w:object>
                          </w:r>
                        </w:p>
                        <w:p w14:paraId="64D34DBE" w14:textId="77777777" w:rsidR="00E70A84" w:rsidRPr="00A55BE2" w:rsidRDefault="00E70A84" w:rsidP="00497A1B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810"/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900" w:dyaOrig="639" w14:anchorId="5328CA4D">
                              <v:shape id="_x0000_i1261" type="#_x0000_t75" style="width:144.65pt;height:32.65pt" o:ole="">
                                <v:imagedata r:id="rId138" o:title=""/>
                              </v:shape>
                              <o:OLEObject Type="Embed" ProgID="Equation.DSMT4" ShapeID="_x0000_i1261" DrawAspect="Content" ObjectID="_1792678941" r:id="rId527"/>
                            </w:objec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A55BE2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⑹</w:t>
                          </w:r>
                          <w:r w:rsidRPr="00A55BE2">
                            <w:rPr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55BE2">
                            <w:rPr>
                              <w:b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3360" w:dyaOrig="639" w14:anchorId="5EE5DBFD">
                              <v:shape id="_x0000_i1262" type="#_x0000_t75" style="width:168.65pt;height:32.65pt" o:ole="">
                                <v:imagedata r:id="rId140" o:title=""/>
                              </v:shape>
                              <o:OLEObject Type="Embed" ProgID="Equation.DSMT4" ShapeID="_x0000_i1262" DrawAspect="Content" ObjectID="_1792678942" r:id="rId528"/>
                            </w:object>
                          </w:r>
                        </w:p>
                        <w:p w14:paraId="195A51EF" w14:textId="77777777" w:rsidR="00E70A84" w:rsidRPr="00A55BE2" w:rsidRDefault="00E70A84" w:rsidP="00497A1B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Sử dụng thêm tính chất.</w:t>
                          </w:r>
                        </w:p>
                        <w:p w14:paraId="3906047B" w14:textId="77777777" w:rsidR="00E70A84" w:rsidRPr="008E055F" w:rsidRDefault="00E70A84" w:rsidP="00497A1B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883" o:spid="_x0000_s115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Gg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">
                    <v:group id="Group 346856884" o:spid="_x0000_s115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9nU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">
                      <v:shape id="Arrow: Pentagon 24" o:spid="_x0000_s115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" adj="20325" fillcolor="#c00000" strokecolor="#c00000" strokeweight="2.25pt"/>
                      <v:shape id="Arrow: Pentagon 27" o:spid="_x0000_s116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" adj="20334" fillcolor="#fff2cc [663]" stroked="f" strokeweight="1pt"/>
                    </v:group>
                    <v:shape id="Text Box 346856887" o:spid="_x0000_s116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" filled="f" stroked="f" strokeweight=".5pt">
                      <v:textbox>
                        <w:txbxContent>
                          <w:p w14:paraId="4E81BF57" w14:textId="77777777" w:rsidR="00E70A84" w:rsidRPr="00000144" w:rsidRDefault="00E70A84" w:rsidP="00497A1B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89" o:spid="_x0000_s116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">
                  <v:imagedata r:id="rId149" o:title=""/>
                </v:shape>
                <w10:anchorlock/>
              </v:group>
            </w:pict>
          </mc:Fallback>
        </mc:AlternateContent>
      </w:r>
    </w:p>
    <w:p w14:paraId="5E3E8D3B" w14:textId="77777777" w:rsidR="00497A1B" w:rsidRPr="00F56552" w:rsidRDefault="00497A1B" w:rsidP="00497A1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192144D" wp14:editId="1C2192D6">
                <wp:extent cx="6680836" cy="1828799"/>
                <wp:effectExtent l="0" t="0" r="5715" b="635"/>
                <wp:docPr id="346856890" name="Group 3468568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828799"/>
                          <a:chOff x="0" y="9524"/>
                          <a:chExt cx="6680836" cy="1828799"/>
                        </a:xfrm>
                      </wpg:grpSpPr>
                      <wpg:grpSp>
                        <wpg:cNvPr id="346856891" name="Group 346856891"/>
                        <wpg:cNvGrpSpPr/>
                        <wpg:grpSpPr>
                          <a:xfrm>
                            <a:off x="0" y="161925"/>
                            <a:ext cx="6680836" cy="1676398"/>
                            <a:chOff x="0" y="82942"/>
                            <a:chExt cx="6680973" cy="1676921"/>
                          </a:xfrm>
                        </wpg:grpSpPr>
                        <wpg:grpSp>
                          <wpg:cNvPr id="346856892" name="Group 346856892"/>
                          <wpg:cNvGrpSpPr/>
                          <wpg:grpSpPr>
                            <a:xfrm>
                              <a:off x="0" y="82942"/>
                              <a:ext cx="6680973" cy="1676285"/>
                              <a:chOff x="0" y="-241965"/>
                              <a:chExt cx="6680973" cy="1677535"/>
                            </a:xfrm>
                          </wpg:grpSpPr>
                          <wpg:grpSp>
                            <wpg:cNvPr id="346856893" name="Group 346856893"/>
                            <wpg:cNvGrpSpPr/>
                            <wpg:grpSpPr>
                              <a:xfrm>
                                <a:off x="0" y="-612"/>
                                <a:ext cx="6680973" cy="1436182"/>
                                <a:chOff x="0" y="-612"/>
                                <a:chExt cx="6681308" cy="1436500"/>
                              </a:xfrm>
                            </wpg:grpSpPr>
                            <wps:wsp>
                              <wps:cNvPr id="346856894" name="Rectangle 346856894"/>
                              <wps:cNvSpPr/>
                              <wps:spPr>
                                <a:xfrm>
                                  <a:off x="0" y="-270"/>
                                  <a:ext cx="6681308" cy="143615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95" name="Rounded Rectangle 346856895"/>
                              <wps:cNvSpPr/>
                              <wps:spPr>
                                <a:xfrm>
                                  <a:off x="75509" y="-612"/>
                                  <a:ext cx="6535308" cy="143620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03" name="Text Box 3468569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3BA806" w14:textId="77777777" w:rsidR="00E70A84" w:rsidRPr="00000144" w:rsidRDefault="00E70A84" w:rsidP="00497A1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04" name="Text Box 346856904"/>
                          <wps:cNvSpPr txBox="1"/>
                          <wps:spPr>
                            <a:xfrm>
                              <a:off x="464600" y="319961"/>
                              <a:ext cx="5972297" cy="14399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37504E" w14:textId="77777777" w:rsidR="00E70A84" w:rsidRPr="007E1557" w:rsidRDefault="00E70A84" w:rsidP="00DD242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hứng minh các đẳng thức sau(giả sử các biểu thức sau đều có nghĩa)</w:t>
                                </w:r>
                              </w:p>
                              <w:p w14:paraId="6810A81C" w14:textId="77777777" w:rsidR="00E70A84" w:rsidRPr="007E1557" w:rsidRDefault="00E70A84" w:rsidP="00DD242C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7E1557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379" w:dyaOrig="340" w14:anchorId="333567F4">
                                    <v:shape id="_x0000_i1263" type="#_x0000_t75" style="width:169pt;height:17pt" o:ole="">
                                      <v:imagedata r:id="rId529" o:title=""/>
                                    </v:shape>
                                    <o:OLEObject Type="Embed" ProgID="Equation.DSMT4" ShapeID="_x0000_i1263" DrawAspect="Content" ObjectID="_1792678943" r:id="rId530"/>
                                  </w:object>
                                </w:r>
                              </w:p>
                              <w:p w14:paraId="620E29F7" w14:textId="77777777" w:rsidR="00E70A84" w:rsidRPr="007E1557" w:rsidRDefault="00E70A84" w:rsidP="00DD242C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7E1557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1980" w:dyaOrig="639" w14:anchorId="22E1DCD3">
                                    <v:shape id="_x0000_i1264" type="#_x0000_t75" style="width:99.35pt;height:32.65pt" o:ole="">
                                      <v:imagedata r:id="rId531" o:title=""/>
                                    </v:shape>
                                    <o:OLEObject Type="Embed" ProgID="Equation.DSMT4" ShapeID="_x0000_i1264" DrawAspect="Content" ObjectID="_1792678944" r:id="rId532"/>
                                  </w:object>
                                </w:r>
                              </w:p>
                              <w:p w14:paraId="546CC2DE" w14:textId="77777777" w:rsidR="00E70A84" w:rsidRPr="007E1557" w:rsidRDefault="00E70A84" w:rsidP="00DD242C">
                                <w:pPr>
                                  <w:pStyle w:val="ListParagraph"/>
                                  <w:tabs>
                                    <w:tab w:val="left" w:pos="5040"/>
                                    <w:tab w:val="left" w:pos="5670"/>
                                  </w:tabs>
                                  <w:spacing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7E1557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3960" w:dyaOrig="639" w14:anchorId="4DE154AE">
                                    <v:shape id="_x0000_i1265" type="#_x0000_t75" style="width:198.35pt;height:32.65pt" o:ole="">
                                      <v:imagedata r:id="rId533" o:title=""/>
                                    </v:shape>
                                    <o:OLEObject Type="Embed" ProgID="Equation.DSMT4" ShapeID="_x0000_i1265" DrawAspect="Content" ObjectID="_1792678945" r:id="rId534"/>
                                  </w:object>
                                </w:r>
                              </w:p>
                              <w:p w14:paraId="6B7CAC31" w14:textId="77777777" w:rsidR="00E70A84" w:rsidRPr="007E1557" w:rsidRDefault="00E70A84" w:rsidP="00497A1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05" name="Picture 346856905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192144D" id="Group 346856890" o:spid="_x0000_s1163" style="width:526.05pt;height:2in;mso-position-horizontal-relative:char;mso-position-vertical-relative:line" coordorigin=",95" coordsize="66808,18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">
                <v:group id="Group 346856891" o:spid="_x0000_s1164" style="position:absolute;top:1619;width:66808;height:16764" coordorigin=",829" coordsize="66809,16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">
                  <v:group id="Group 346856892" o:spid="_x0000_s1165" style="position:absolute;top:829;width:66809;height:16763" coordorigin=",-2419" coordsize="66809,16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">
                    <v:group id="Group 346856893" o:spid="_x0000_s1166" style="position:absolute;top:-6;width:66809;height:14361" coordorigin=",-6" coordsize="66813,14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">
                      <v:rect id="Rectangle 346856894" o:spid="_x0000_s1167" style="position:absolute;top:-2;width:66813;height:14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" fillcolor="#c00000" stroked="f" strokeweight="1pt"/>
                      <v:roundrect id="Rounded Rectangle 346856895" o:spid="_x0000_s1168" style="position:absolute;left:755;top:-6;width:65353;height:1436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03" o:spid="_x0000_s116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" filled="f" stroked="f" strokeweight=".5pt">
                      <v:textbox>
                        <w:txbxContent>
                          <w:p w14:paraId="3B3BA806" w14:textId="77777777" w:rsidR="00E70A84" w:rsidRPr="00000144" w:rsidRDefault="00E70A84" w:rsidP="00497A1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04" o:spid="_x0000_s1170" type="#_x0000_t202" style="position:absolute;left:4646;top:3199;width:59722;height:14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" filled="f" stroked="f" strokeweight=".5pt">
                    <v:textbox>
                      <w:txbxContent>
                        <w:p w14:paraId="5F37504E" w14:textId="77777777" w:rsidR="00E70A84" w:rsidRPr="007E1557" w:rsidRDefault="00E70A84" w:rsidP="00DD242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Chứng minh các đẳng thức sau(giả sử các biểu thức sau đều có nghĩa)</w:t>
                          </w:r>
                        </w:p>
                        <w:p w14:paraId="6810A81C" w14:textId="77777777" w:rsidR="00E70A84" w:rsidRPr="007E1557" w:rsidRDefault="00E70A84" w:rsidP="00DD242C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7E1557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379" w:dyaOrig="340" w14:anchorId="333567F4">
                              <v:shape id="_x0000_i1263" type="#_x0000_t75" style="width:169pt;height:17pt" o:ole="">
                                <v:imagedata r:id="rId529" o:title=""/>
                              </v:shape>
                              <o:OLEObject Type="Embed" ProgID="Equation.DSMT4" ShapeID="_x0000_i1263" DrawAspect="Content" ObjectID="_1792678943" r:id="rId535"/>
                            </w:object>
                          </w:r>
                        </w:p>
                        <w:p w14:paraId="620E29F7" w14:textId="77777777" w:rsidR="00E70A84" w:rsidRPr="007E1557" w:rsidRDefault="00E70A84" w:rsidP="00DD242C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7E1557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1980" w:dyaOrig="639" w14:anchorId="22E1DCD3">
                              <v:shape id="_x0000_i1264" type="#_x0000_t75" style="width:99.35pt;height:32.65pt" o:ole="">
                                <v:imagedata r:id="rId531" o:title=""/>
                              </v:shape>
                              <o:OLEObject Type="Embed" ProgID="Equation.DSMT4" ShapeID="_x0000_i1264" DrawAspect="Content" ObjectID="_1792678944" r:id="rId536"/>
                            </w:object>
                          </w:r>
                        </w:p>
                        <w:p w14:paraId="546CC2DE" w14:textId="77777777" w:rsidR="00E70A84" w:rsidRPr="007E1557" w:rsidRDefault="00E70A84" w:rsidP="00DD242C">
                          <w:pPr>
                            <w:pStyle w:val="ListParagraph"/>
                            <w:tabs>
                              <w:tab w:val="left" w:pos="5040"/>
                              <w:tab w:val="left" w:pos="5670"/>
                            </w:tabs>
                            <w:spacing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7E1557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3960" w:dyaOrig="639" w14:anchorId="4DE154AE">
                              <v:shape id="_x0000_i1265" type="#_x0000_t75" style="width:198.35pt;height:32.65pt" o:ole="">
                                <v:imagedata r:id="rId533" o:title=""/>
                              </v:shape>
                              <o:OLEObject Type="Embed" ProgID="Equation.DSMT4" ShapeID="_x0000_i1265" DrawAspect="Content" ObjectID="_1792678945" r:id="rId537"/>
                            </w:object>
                          </w:r>
                        </w:p>
                        <w:p w14:paraId="6B7CAC31" w14:textId="77777777" w:rsidR="00E70A84" w:rsidRPr="007E1557" w:rsidRDefault="00E70A84" w:rsidP="00497A1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905" o:spid="_x0000_s117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">
                  <v:imagedata r:id="rId160" o:title=""/>
                </v:shape>
                <w10:anchorlock/>
              </v:group>
            </w:pict>
          </mc:Fallback>
        </mc:AlternateContent>
      </w:r>
    </w:p>
    <w:p w14:paraId="20BCFECE" w14:textId="77777777" w:rsidR="00497A1B" w:rsidRPr="00F56552" w:rsidRDefault="00497A1B" w:rsidP="00497A1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D87EDAB" w14:textId="77777777" w:rsidR="00DD242C" w:rsidRPr="00DD242C" w:rsidRDefault="00DD242C" w:rsidP="00DD242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DD242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DD242C">
        <w:rPr>
          <w:color w:val="C00000"/>
          <w:position w:val="-6"/>
          <w:sz w:val="24"/>
          <w:szCs w:val="24"/>
        </w:rPr>
        <w:object w:dxaOrig="3379" w:dyaOrig="340" w14:anchorId="4F0ACC72">
          <v:shape id="_x0000_i1266" type="#_x0000_t75" style="width:169pt;height:17pt" o:ole="">
            <v:imagedata r:id="rId529" o:title=""/>
          </v:shape>
          <o:OLEObject Type="Embed" ProgID="Equation.DSMT4" ShapeID="_x0000_i1266" DrawAspect="Content" ObjectID="_1792678811" r:id="rId538"/>
        </w:object>
      </w:r>
    </w:p>
    <w:p w14:paraId="32B581E1" w14:textId="77777777" w:rsidR="00DD242C" w:rsidRPr="00DD242C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DD242C">
        <w:rPr>
          <w:position w:val="-6"/>
          <w:sz w:val="24"/>
          <w:szCs w:val="24"/>
        </w:rPr>
        <w:object w:dxaOrig="6220" w:dyaOrig="340" w14:anchorId="6C520DCC">
          <v:shape id="_x0000_i1267" type="#_x0000_t75" style="width:311.65pt;height:17pt" o:ole="">
            <v:imagedata r:id="rId539" o:title=""/>
          </v:shape>
          <o:OLEObject Type="Embed" ProgID="Equation.DSMT4" ShapeID="_x0000_i1267" DrawAspect="Content" ObjectID="_1792678812" r:id="rId540"/>
        </w:object>
      </w:r>
    </w:p>
    <w:p w14:paraId="78445686" w14:textId="77777777" w:rsidR="00DD242C" w:rsidRPr="00DD242C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DD242C">
        <w:rPr>
          <w:position w:val="-18"/>
          <w:sz w:val="24"/>
          <w:szCs w:val="24"/>
        </w:rPr>
        <w:object w:dxaOrig="5400" w:dyaOrig="540" w14:anchorId="22E849E4">
          <v:shape id="_x0000_i1268" type="#_x0000_t75" style="width:271pt;height:27pt" o:ole="">
            <v:imagedata r:id="rId541" o:title=""/>
          </v:shape>
          <o:OLEObject Type="Embed" ProgID="Equation.DSMT4" ShapeID="_x0000_i1268" DrawAspect="Content" ObjectID="_1792678813" r:id="rId542"/>
        </w:object>
      </w:r>
    </w:p>
    <w:p w14:paraId="70B83EF3" w14:textId="77777777" w:rsidR="00DD242C" w:rsidRPr="00DD242C" w:rsidRDefault="00DD242C" w:rsidP="00DD242C">
      <w:pPr>
        <w:tabs>
          <w:tab w:val="left" w:pos="504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DD242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DD242C">
        <w:rPr>
          <w:color w:val="C00000"/>
          <w:position w:val="-24"/>
          <w:sz w:val="24"/>
          <w:szCs w:val="24"/>
        </w:rPr>
        <w:object w:dxaOrig="1980" w:dyaOrig="639" w14:anchorId="44677031">
          <v:shape id="_x0000_i1269" type="#_x0000_t75" style="width:99.35pt;height:32.65pt" o:ole="">
            <v:imagedata r:id="rId531" o:title=""/>
          </v:shape>
          <o:OLEObject Type="Embed" ProgID="Equation.DSMT4" ShapeID="_x0000_i1269" DrawAspect="Content" ObjectID="_1792678814" r:id="rId543"/>
        </w:object>
      </w:r>
    </w:p>
    <w:p w14:paraId="6753DC3F" w14:textId="77777777" w:rsidR="00DD242C" w:rsidRPr="00DD242C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DD242C">
        <w:rPr>
          <w:position w:val="-56"/>
          <w:sz w:val="24"/>
          <w:szCs w:val="24"/>
        </w:rPr>
        <w:object w:dxaOrig="4200" w:dyaOrig="1240" w14:anchorId="4F47E2C3">
          <v:shape id="_x0000_i1270" type="#_x0000_t75" style="width:210pt;height:62.35pt" o:ole="">
            <v:imagedata r:id="rId544" o:title=""/>
          </v:shape>
          <o:OLEObject Type="Embed" ProgID="Equation.DSMT4" ShapeID="_x0000_i1270" DrawAspect="Content" ObjectID="_1792678815" r:id="rId545"/>
        </w:object>
      </w:r>
    </w:p>
    <w:p w14:paraId="1735535A" w14:textId="77777777" w:rsidR="00DD242C" w:rsidRPr="00DD242C" w:rsidRDefault="00DD242C" w:rsidP="00DD242C">
      <w:pPr>
        <w:tabs>
          <w:tab w:val="left" w:pos="5040"/>
          <w:tab w:val="left" w:pos="5670"/>
        </w:tabs>
        <w:spacing w:after="0" w:line="240" w:lineRule="auto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DD242C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DD242C">
        <w:rPr>
          <w:color w:val="C00000"/>
          <w:position w:val="-24"/>
          <w:sz w:val="24"/>
          <w:szCs w:val="24"/>
        </w:rPr>
        <w:object w:dxaOrig="3960" w:dyaOrig="639" w14:anchorId="13D34050">
          <v:shape id="_x0000_i1271" type="#_x0000_t75" style="width:198.35pt;height:32.65pt" o:ole="">
            <v:imagedata r:id="rId546" o:title=""/>
          </v:shape>
          <o:OLEObject Type="Embed" ProgID="Equation.DSMT4" ShapeID="_x0000_i1271" DrawAspect="Content" ObjectID="_1792678816" r:id="rId547"/>
        </w:object>
      </w:r>
    </w:p>
    <w:p w14:paraId="73CB5DD6" w14:textId="77777777" w:rsidR="00DD242C" w:rsidRPr="00DD242C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sv-SE"/>
        </w:rPr>
      </w:pPr>
      <w:r w:rsidRPr="00DD242C">
        <w:rPr>
          <w:position w:val="-24"/>
          <w:sz w:val="24"/>
          <w:szCs w:val="24"/>
        </w:rPr>
        <w:object w:dxaOrig="3019" w:dyaOrig="639" w14:anchorId="2A56FF00">
          <v:shape id="_x0000_i1272" type="#_x0000_t75" style="width:150.65pt;height:32.65pt" o:ole="">
            <v:imagedata r:id="rId548" o:title=""/>
          </v:shape>
          <o:OLEObject Type="Embed" ProgID="Equation.DSMT4" ShapeID="_x0000_i1272" DrawAspect="Content" ObjectID="_1792678817" r:id="rId549"/>
        </w:object>
      </w:r>
      <w:r w:rsidRPr="00DD242C">
        <w:rPr>
          <w:position w:val="-18"/>
          <w:sz w:val="24"/>
          <w:szCs w:val="24"/>
        </w:rPr>
        <w:object w:dxaOrig="2980" w:dyaOrig="480" w14:anchorId="668176D8">
          <v:shape id="_x0000_i1273" type="#_x0000_t75" style="width:149.35pt;height:24.35pt" o:ole="">
            <v:imagedata r:id="rId550" o:title=""/>
          </v:shape>
          <o:OLEObject Type="Embed" ProgID="Equation.DSMT4" ShapeID="_x0000_i1273" DrawAspect="Content" ObjectID="_1792678818" r:id="rId551"/>
        </w:object>
      </w:r>
    </w:p>
    <w:p w14:paraId="5BDBD925" w14:textId="77777777" w:rsidR="00DD242C" w:rsidRDefault="00DD242C" w:rsidP="00DD242C">
      <w:pPr>
        <w:spacing w:after="0" w:line="240" w:lineRule="auto"/>
        <w:ind w:left="992"/>
        <w:rPr>
          <w:sz w:val="24"/>
          <w:szCs w:val="24"/>
        </w:rPr>
      </w:pPr>
      <w:r w:rsidRPr="00DD242C">
        <w:rPr>
          <w:position w:val="-6"/>
          <w:sz w:val="24"/>
          <w:szCs w:val="24"/>
        </w:rPr>
        <w:object w:dxaOrig="2680" w:dyaOrig="340" w14:anchorId="0FB92020">
          <v:shape id="_x0000_i1274" type="#_x0000_t75" style="width:134.65pt;height:17pt" o:ole="">
            <v:imagedata r:id="rId552" o:title=""/>
          </v:shape>
          <o:OLEObject Type="Embed" ProgID="Equation.DSMT4" ShapeID="_x0000_i1274" DrawAspect="Content" ObjectID="_1792678819" r:id="rId553"/>
        </w:object>
      </w:r>
    </w:p>
    <w:p w14:paraId="1C264AC4" w14:textId="77777777" w:rsidR="007E1557" w:rsidRPr="00F56552" w:rsidRDefault="007E1557" w:rsidP="007E155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4C12356E" wp14:editId="71989393">
                <wp:extent cx="6680836" cy="2428875"/>
                <wp:effectExtent l="0" t="0" r="5715" b="9525"/>
                <wp:docPr id="346856993" name="Group 3468569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2428875"/>
                          <a:chOff x="0" y="9524"/>
                          <a:chExt cx="6680836" cy="2428875"/>
                        </a:xfrm>
                      </wpg:grpSpPr>
                      <wpg:grpSp>
                        <wpg:cNvPr id="346856994" name="Group 346856994"/>
                        <wpg:cNvGrpSpPr/>
                        <wpg:grpSpPr>
                          <a:xfrm>
                            <a:off x="0" y="161925"/>
                            <a:ext cx="6680836" cy="2276474"/>
                            <a:chOff x="0" y="82942"/>
                            <a:chExt cx="6680973" cy="2277184"/>
                          </a:xfrm>
                        </wpg:grpSpPr>
                        <wpg:grpSp>
                          <wpg:cNvPr id="346856995" name="Group 346856995"/>
                          <wpg:cNvGrpSpPr/>
                          <wpg:grpSpPr>
                            <a:xfrm>
                              <a:off x="0" y="82942"/>
                              <a:ext cx="6680973" cy="2276931"/>
                              <a:chOff x="0" y="-241965"/>
                              <a:chExt cx="6680973" cy="2278629"/>
                            </a:xfrm>
                          </wpg:grpSpPr>
                          <wpg:grpSp>
                            <wpg:cNvPr id="346856996" name="Group 346856996"/>
                            <wpg:cNvGrpSpPr/>
                            <wpg:grpSpPr>
                              <a:xfrm>
                                <a:off x="0" y="-747"/>
                                <a:ext cx="6680973" cy="2037411"/>
                                <a:chOff x="0" y="-747"/>
                                <a:chExt cx="6681308" cy="2037862"/>
                              </a:xfrm>
                            </wpg:grpSpPr>
                            <wps:wsp>
                              <wps:cNvPr id="346856997" name="Rectangle 346856997"/>
                              <wps:cNvSpPr/>
                              <wps:spPr>
                                <a:xfrm>
                                  <a:off x="0" y="-404"/>
                                  <a:ext cx="6681308" cy="2037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98" name="Rounded Rectangle 346856998"/>
                              <wps:cNvSpPr/>
                              <wps:spPr>
                                <a:xfrm>
                                  <a:off x="75509" y="-747"/>
                                  <a:ext cx="6535308" cy="203759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99" name="Text Box 34685699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D65957" w14:textId="77777777" w:rsidR="00E70A84" w:rsidRPr="00000144" w:rsidRDefault="00E70A84" w:rsidP="007E155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7000" name="Text Box 346857000"/>
                          <wps:cNvSpPr txBox="1"/>
                          <wps:spPr>
                            <a:xfrm>
                              <a:off x="464600" y="319752"/>
                              <a:ext cx="5972297" cy="204037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0AC3AF" w14:textId="77777777" w:rsidR="00E70A84" w:rsidRPr="007E1557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Rút gọn biểu thức</w:t>
                                </w:r>
                              </w:p>
                              <w:p w14:paraId="2601F953" w14:textId="77777777" w:rsidR="00E70A84" w:rsidRPr="007E1557" w:rsidRDefault="00E70A84" w:rsidP="007E155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7E155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3680" w:dyaOrig="499" w14:anchorId="587A82BB">
                                    <v:shape id="_x0000_i1275" type="#_x0000_t75" style="width:184.35pt;height:25pt" o:ole="">
                                      <v:imagedata r:id="rId554" o:title=""/>
                                    </v:shape>
                                    <o:OLEObject Type="Embed" ProgID="Equation.DSMT4" ShapeID="_x0000_i1275" DrawAspect="Content" ObjectID="_1792678946" r:id="rId555"/>
                                  </w:object>
                                </w:r>
                              </w:p>
                              <w:p w14:paraId="34C6BC72" w14:textId="77777777" w:rsidR="00E70A84" w:rsidRPr="007E1557" w:rsidRDefault="00E70A84" w:rsidP="007E155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7E1557">
                                  <w:rPr>
                                    <w:color w:val="C00000"/>
                                    <w:position w:val="-10"/>
                                    <w:sz w:val="24"/>
                                    <w:szCs w:val="24"/>
                                  </w:rPr>
                                  <w:object w:dxaOrig="1880" w:dyaOrig="380" w14:anchorId="6EF632DF">
                                    <v:shape id="_x0000_i1276" type="#_x0000_t75" style="width:93.65pt;height:19pt" o:ole="">
                                      <v:imagedata r:id="rId556" o:title=""/>
                                    </v:shape>
                                    <o:OLEObject Type="Embed" ProgID="Equation.DSMT4" ShapeID="_x0000_i1276" DrawAspect="Content" ObjectID="_1792678947" r:id="rId557"/>
                                  </w:object>
                                </w:r>
                              </w:p>
                              <w:p w14:paraId="47382C58" w14:textId="77777777" w:rsidR="00E70A84" w:rsidRPr="007E1557" w:rsidRDefault="00E70A84" w:rsidP="007E1557">
                                <w:pPr>
                                  <w:pStyle w:val="ListParagraph"/>
                                  <w:tabs>
                                    <w:tab w:val="left" w:pos="5670"/>
                                  </w:tabs>
                                  <w:spacing w:line="240" w:lineRule="auto"/>
                                  <w:ind w:left="360"/>
                                  <w:jc w:val="both"/>
                                  <w:rPr>
                                    <w:rFonts w:ascii="Yu Gothic UI Semibold" w:eastAsia="Yu Gothic UI Semibold" w:hAnsi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7E1557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60" w:dyaOrig="340" w14:anchorId="760A8746">
                                    <v:shape id="_x0000_i1277" type="#_x0000_t75" style="width:93pt;height:17pt" o:ole="">
                                      <v:imagedata r:id="rId558" o:title=""/>
                                    </v:shape>
                                    <o:OLEObject Type="Embed" ProgID="Equation.DSMT4" ShapeID="_x0000_i1277" DrawAspect="Content" ObjectID="_1792678948" r:id="rId559"/>
                                  </w:object>
                                </w:r>
                              </w:p>
                              <w:p w14:paraId="5109F805" w14:textId="77777777" w:rsidR="00E70A84" w:rsidRPr="007E1557" w:rsidRDefault="00E70A84" w:rsidP="007E1557">
                                <w:pPr>
                                  <w:pStyle w:val="ListParagraph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Yu Gothic UI Semibold" w:eastAsia="Yu Gothic UI Semibold" w:hAnsi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7E1557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3400" w:dyaOrig="480" w14:anchorId="0CF488C9">
                                    <v:shape id="_x0000_i1278" type="#_x0000_t75" style="width:170.65pt;height:24.35pt" o:ole="">
                                      <v:imagedata r:id="rId560" o:title=""/>
                                    </v:shape>
                                    <o:OLEObject Type="Embed" ProgID="Equation.DSMT4" ShapeID="_x0000_i1278" DrawAspect="Content" ObjectID="_1792678949" r:id="rId561"/>
                                  </w:object>
                                </w:r>
                              </w:p>
                              <w:p w14:paraId="067CBFAC" w14:textId="77777777" w:rsidR="00E70A84" w:rsidRPr="007E1557" w:rsidRDefault="00E70A84" w:rsidP="007E1557">
                                <w:pPr>
                                  <w:spacing w:before="40" w:after="40"/>
                                  <w:ind w:left="360"/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E155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7E1557"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E1557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4540" w:dyaOrig="340" w14:anchorId="1C304058">
                                    <v:shape id="_x0000_i1279" type="#_x0000_t75" style="width:226.65pt;height:17pt" o:ole="">
                                      <v:imagedata r:id="rId562" o:title=""/>
                                    </v:shape>
                                    <o:OLEObject Type="Embed" ProgID="Equation.DSMT4" ShapeID="_x0000_i1279" DrawAspect="Content" ObjectID="_1792678950" r:id="rId563"/>
                                  </w:object>
                                </w:r>
                              </w:p>
                              <w:p w14:paraId="7AD1D384" w14:textId="77777777" w:rsidR="00E70A84" w:rsidRPr="007E1557" w:rsidRDefault="00E70A84" w:rsidP="007E1557">
                                <w:pPr>
                                  <w:spacing w:before="40" w:after="40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7E155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E1557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4280" w:dyaOrig="480" w14:anchorId="022121BA">
                                    <v:shape id="_x0000_i1280" type="#_x0000_t75" style="width:214pt;height:24.35pt" o:ole="">
                                      <v:imagedata r:id="rId564" o:title=""/>
                                    </v:shape>
                                    <o:OLEObject Type="Embed" ProgID="Equation.DSMT4" ShapeID="_x0000_i1280" DrawAspect="Content" ObjectID="_1792678951" r:id="rId565"/>
                                  </w:object>
                                </w:r>
                              </w:p>
                              <w:p w14:paraId="5EAC6B55" w14:textId="77777777" w:rsidR="00E70A84" w:rsidRPr="007E1557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7001" name="Picture 346857001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C12356E" id="Group 346856993" o:spid="_x0000_s1172" style="width:526.05pt;height:191.25pt;mso-position-horizontal-relative:char;mso-position-vertical-relative:line" coordorigin=",95" coordsize="66808,24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">
                <v:group id="Group 346856994" o:spid="_x0000_s1173" style="position:absolute;top:1619;width:66808;height:22764" coordorigin=",829" coordsize="66809,22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">
                  <v:group id="Group 346856995" o:spid="_x0000_s1174" style="position:absolute;top:829;width:66809;height:22769" coordorigin=",-2419" coordsize="66809,22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">
                    <v:group id="Group 346856996" o:spid="_x0000_s1175" style="position:absolute;top:-7;width:66809;height:20373" coordorigin=",-7" coordsize="66813,2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">
                      <v:rect id="Rectangle 346856997" o:spid="_x0000_s1176" style="position:absolute;top:-4;width:66813;height:203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" fillcolor="#c00000" stroked="f" strokeweight="1pt"/>
                      <v:roundrect id="Rounded Rectangle 346856998" o:spid="_x0000_s1177" style="position:absolute;left:755;top:-7;width:65353;height:203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346856999" o:spid="_x0000_s117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" filled="f" stroked="f" strokeweight=".5pt">
                      <v:textbox>
                        <w:txbxContent>
                          <w:p w14:paraId="37D65957" w14:textId="77777777" w:rsidR="00E70A84" w:rsidRPr="00000144" w:rsidRDefault="00E70A84" w:rsidP="007E155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7000" o:spid="_x0000_s1179" type="#_x0000_t202" style="position:absolute;left:4646;top:3197;width:59722;height:20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" filled="f" stroked="f" strokeweight=".5pt">
                    <v:textbox>
                      <w:txbxContent>
                        <w:p w14:paraId="460AC3AF" w14:textId="77777777" w:rsidR="00E70A84" w:rsidRPr="007E1557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Rút gọn biểu thức</w:t>
                          </w:r>
                        </w:p>
                        <w:p w14:paraId="2601F953" w14:textId="77777777" w:rsidR="00E70A84" w:rsidRPr="007E1557" w:rsidRDefault="00E70A84" w:rsidP="007E155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7E155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3680" w:dyaOrig="499" w14:anchorId="587A82BB">
                              <v:shape id="_x0000_i1275" type="#_x0000_t75" style="width:184.35pt;height:25pt" o:ole="">
                                <v:imagedata r:id="rId554" o:title=""/>
                              </v:shape>
                              <o:OLEObject Type="Embed" ProgID="Equation.DSMT4" ShapeID="_x0000_i1275" DrawAspect="Content" ObjectID="_1792678946" r:id="rId566"/>
                            </w:object>
                          </w:r>
                        </w:p>
                        <w:p w14:paraId="34C6BC72" w14:textId="77777777" w:rsidR="00E70A84" w:rsidRPr="007E1557" w:rsidRDefault="00E70A84" w:rsidP="007E155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7E1557">
                            <w:rPr>
                              <w:color w:val="C00000"/>
                              <w:position w:val="-10"/>
                              <w:sz w:val="24"/>
                              <w:szCs w:val="24"/>
                            </w:rPr>
                            <w:object w:dxaOrig="1880" w:dyaOrig="380" w14:anchorId="6EF632DF">
                              <v:shape id="_x0000_i1276" type="#_x0000_t75" style="width:93.65pt;height:19pt" o:ole="">
                                <v:imagedata r:id="rId556" o:title=""/>
                              </v:shape>
                              <o:OLEObject Type="Embed" ProgID="Equation.DSMT4" ShapeID="_x0000_i1276" DrawAspect="Content" ObjectID="_1792678947" r:id="rId567"/>
                            </w:object>
                          </w:r>
                        </w:p>
                        <w:p w14:paraId="47382C58" w14:textId="77777777" w:rsidR="00E70A84" w:rsidRPr="007E1557" w:rsidRDefault="00E70A84" w:rsidP="007E1557">
                          <w:pPr>
                            <w:pStyle w:val="ListParagraph"/>
                            <w:tabs>
                              <w:tab w:val="left" w:pos="5670"/>
                            </w:tabs>
                            <w:spacing w:line="240" w:lineRule="auto"/>
                            <w:ind w:left="360"/>
                            <w:jc w:val="both"/>
                            <w:rPr>
                              <w:rFonts w:ascii="Yu Gothic UI Semibold" w:eastAsia="Yu Gothic UI Semibold" w:hAnsi="Yu Gothic UI Semibold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7E1557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60" w:dyaOrig="340" w14:anchorId="760A8746">
                              <v:shape id="_x0000_i1277" type="#_x0000_t75" style="width:93pt;height:17pt" o:ole="">
                                <v:imagedata r:id="rId558" o:title=""/>
                              </v:shape>
                              <o:OLEObject Type="Embed" ProgID="Equation.DSMT4" ShapeID="_x0000_i1277" DrawAspect="Content" ObjectID="_1792678948" r:id="rId568"/>
                            </w:object>
                          </w:r>
                        </w:p>
                        <w:p w14:paraId="5109F805" w14:textId="77777777" w:rsidR="00E70A84" w:rsidRPr="007E1557" w:rsidRDefault="00E70A84" w:rsidP="007E1557">
                          <w:pPr>
                            <w:pStyle w:val="ListParagraph"/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jc w:val="both"/>
                            <w:rPr>
                              <w:rFonts w:ascii="Yu Gothic UI Semibold" w:eastAsia="Yu Gothic UI Semibold" w:hAnsi="Yu Gothic UI Semibold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7E1557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3400" w:dyaOrig="480" w14:anchorId="0CF488C9">
                              <v:shape id="_x0000_i1278" type="#_x0000_t75" style="width:170.65pt;height:24.35pt" o:ole="">
                                <v:imagedata r:id="rId560" o:title=""/>
                              </v:shape>
                              <o:OLEObject Type="Embed" ProgID="Equation.DSMT4" ShapeID="_x0000_i1278" DrawAspect="Content" ObjectID="_1792678949" r:id="rId569"/>
                            </w:object>
                          </w:r>
                        </w:p>
                        <w:p w14:paraId="067CBFAC" w14:textId="77777777" w:rsidR="00E70A84" w:rsidRPr="007E1557" w:rsidRDefault="00E70A84" w:rsidP="007E1557">
                          <w:pPr>
                            <w:spacing w:before="40" w:after="40"/>
                            <w:ind w:left="360"/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7E155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7E1557"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E1557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4540" w:dyaOrig="340" w14:anchorId="1C304058">
                              <v:shape id="_x0000_i1279" type="#_x0000_t75" style="width:226.65pt;height:17pt" o:ole="">
                                <v:imagedata r:id="rId562" o:title=""/>
                              </v:shape>
                              <o:OLEObject Type="Embed" ProgID="Equation.DSMT4" ShapeID="_x0000_i1279" DrawAspect="Content" ObjectID="_1792678950" r:id="rId570"/>
                            </w:object>
                          </w:r>
                        </w:p>
                        <w:p w14:paraId="7AD1D384" w14:textId="77777777" w:rsidR="00E70A84" w:rsidRPr="007E1557" w:rsidRDefault="00E70A84" w:rsidP="007E1557">
                          <w:pPr>
                            <w:spacing w:before="40" w:after="40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fr-FR"/>
                            </w:rPr>
                          </w:pPr>
                          <w:r w:rsidRPr="007E155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⑹</w:t>
                          </w: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E1557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4280" w:dyaOrig="480" w14:anchorId="022121BA">
                              <v:shape id="_x0000_i1280" type="#_x0000_t75" style="width:214pt;height:24.35pt" o:ole="">
                                <v:imagedata r:id="rId564" o:title=""/>
                              </v:shape>
                              <o:OLEObject Type="Embed" ProgID="Equation.DSMT4" ShapeID="_x0000_i1280" DrawAspect="Content" ObjectID="_1792678951" r:id="rId571"/>
                            </w:object>
                          </w:r>
                        </w:p>
                        <w:p w14:paraId="5EAC6B55" w14:textId="77777777" w:rsidR="00E70A84" w:rsidRPr="007E1557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7001" o:spid="_x0000_s118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">
                  <v:imagedata r:id="rId160" o:title=""/>
                </v:shape>
                <w10:anchorlock/>
              </v:group>
            </w:pict>
          </mc:Fallback>
        </mc:AlternateContent>
      </w:r>
    </w:p>
    <w:p w14:paraId="040F1161" w14:textId="77777777" w:rsidR="007E1557" w:rsidRPr="00F56552" w:rsidRDefault="007E1557" w:rsidP="007E155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11A775A" w14:textId="77777777" w:rsidR="007E1557" w:rsidRPr="007E1557" w:rsidRDefault="007E1557" w:rsidP="007E1557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7E1557">
        <w:rPr>
          <w:color w:val="C00000"/>
          <w:position w:val="-16"/>
        </w:rPr>
        <w:object w:dxaOrig="3680" w:dyaOrig="499" w14:anchorId="05626DB6">
          <v:shape id="_x0000_i1281" type="#_x0000_t75" style="width:184.35pt;height:25pt" o:ole="">
            <v:imagedata r:id="rId554" o:title=""/>
          </v:shape>
          <o:OLEObject Type="Embed" ProgID="Equation.DSMT4" ShapeID="_x0000_i1281" DrawAspect="Content" ObjectID="_1792678820" r:id="rId572"/>
        </w:object>
      </w:r>
    </w:p>
    <w:p w14:paraId="7F618B9D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F53336">
        <w:rPr>
          <w:position w:val="-44"/>
        </w:rPr>
        <w:object w:dxaOrig="6440" w:dyaOrig="999" w14:anchorId="2C17839C">
          <v:shape id="_x0000_i1282" type="#_x0000_t75" style="width:322pt;height:50.35pt" o:ole="">
            <v:imagedata r:id="rId573" o:title=""/>
          </v:shape>
          <o:OLEObject Type="Embed" ProgID="Equation.DSMT4" ShapeID="_x0000_i1282" DrawAspect="Content" ObjectID="_1792678821" r:id="rId574"/>
        </w:object>
      </w:r>
      <w:r w:rsidRPr="00F53336">
        <w:rPr>
          <w:rFonts w:ascii="Palatino Linotype" w:hAnsi="Palatino Linotype" w:cs="Times New Roman"/>
          <w:szCs w:val="24"/>
        </w:rPr>
        <w:t xml:space="preserve">. </w:t>
      </w:r>
    </w:p>
    <w:p w14:paraId="5C35F0A8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Suy ra </w:t>
      </w:r>
      <w:r w:rsidRPr="00F53336">
        <w:rPr>
          <w:position w:val="-6"/>
        </w:rPr>
        <w:object w:dxaOrig="680" w:dyaOrig="279" w14:anchorId="1D20BCC2">
          <v:shape id="_x0000_i1283" type="#_x0000_t75" style="width:34pt;height:14.35pt" o:ole="">
            <v:imagedata r:id="rId575" o:title=""/>
          </v:shape>
          <o:OLEObject Type="Embed" ProgID="Equation.DSMT4" ShapeID="_x0000_i1283" DrawAspect="Content" ObjectID="_1792678822" r:id="rId576"/>
        </w:object>
      </w:r>
      <w:r w:rsidRPr="00F53336">
        <w:rPr>
          <w:rFonts w:ascii="Palatino Linotype" w:hAnsi="Palatino Linotype" w:cs="Times New Roman"/>
          <w:szCs w:val="24"/>
        </w:rPr>
        <w:t xml:space="preserve">. </w:t>
      </w:r>
    </w:p>
    <w:p w14:paraId="1C5E4928" w14:textId="77777777" w:rsidR="007E1557" w:rsidRPr="007E1557" w:rsidRDefault="007E1557" w:rsidP="007E1557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7E1557">
        <w:rPr>
          <w:color w:val="C00000"/>
          <w:position w:val="-10"/>
        </w:rPr>
        <w:object w:dxaOrig="1880" w:dyaOrig="380" w14:anchorId="0BF62417">
          <v:shape id="_x0000_i1284" type="#_x0000_t75" style="width:93.65pt;height:19pt" o:ole="">
            <v:imagedata r:id="rId556" o:title=""/>
          </v:shape>
          <o:OLEObject Type="Embed" ProgID="Equation.DSMT4" ShapeID="_x0000_i1284" DrawAspect="Content" ObjectID="_1792678823" r:id="rId577"/>
        </w:object>
      </w:r>
    </w:p>
    <w:p w14:paraId="68293B20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561A1D">
        <w:rPr>
          <w:position w:val="-10"/>
        </w:rPr>
        <w:object w:dxaOrig="1880" w:dyaOrig="380" w14:anchorId="7CD33003">
          <v:shape id="_x0000_i1285" type="#_x0000_t75" style="width:93.65pt;height:19pt" o:ole="">
            <v:imagedata r:id="rId578" o:title=""/>
          </v:shape>
          <o:OLEObject Type="Embed" ProgID="Equation.DSMT4" ShapeID="_x0000_i1285" DrawAspect="Content" ObjectID="_1792678824" r:id="rId579"/>
        </w:object>
      </w:r>
      <w:r w:rsidRPr="00F53336">
        <w:rPr>
          <w:position w:val="-24"/>
        </w:rPr>
        <w:object w:dxaOrig="1680" w:dyaOrig="660" w14:anchorId="4CE5E2FE">
          <v:shape id="_x0000_i1286" type="#_x0000_t75" style="width:83.65pt;height:33.35pt" o:ole="">
            <v:imagedata r:id="rId580" o:title=""/>
          </v:shape>
          <o:OLEObject Type="Embed" ProgID="Equation.DSMT4" ShapeID="_x0000_i1286" DrawAspect="Content" ObjectID="_1792678825" r:id="rId581"/>
        </w:object>
      </w:r>
      <w:r w:rsidRPr="00F53336">
        <w:rPr>
          <w:position w:val="-30"/>
        </w:rPr>
        <w:object w:dxaOrig="2220" w:dyaOrig="720" w14:anchorId="2A420683">
          <v:shape id="_x0000_i1287" type="#_x0000_t75" style="width:110.65pt;height:36pt" o:ole="">
            <v:imagedata r:id="rId582" o:title=""/>
          </v:shape>
          <o:OLEObject Type="Embed" ProgID="Equation.DSMT4" ShapeID="_x0000_i1287" DrawAspect="Content" ObjectID="_1792678826" r:id="rId583"/>
        </w:object>
      </w:r>
      <w:r w:rsidRPr="00F53336">
        <w:rPr>
          <w:position w:val="-6"/>
        </w:rPr>
        <w:object w:dxaOrig="1320" w:dyaOrig="340" w14:anchorId="42009A12">
          <v:shape id="_x0000_i1288" type="#_x0000_t75" style="width:66pt;height:17pt" o:ole="">
            <v:imagedata r:id="rId584" o:title=""/>
          </v:shape>
          <o:OLEObject Type="Embed" ProgID="Equation.DSMT4" ShapeID="_x0000_i1288" DrawAspect="Content" ObjectID="_1792678827" r:id="rId585"/>
        </w:object>
      </w:r>
      <w:r w:rsidRPr="00F53336">
        <w:rPr>
          <w:rFonts w:ascii="Palatino Linotype" w:hAnsi="Palatino Linotype" w:cs="Times New Roman"/>
          <w:szCs w:val="24"/>
        </w:rPr>
        <w:t xml:space="preserve">.  </w:t>
      </w:r>
    </w:p>
    <w:p w14:paraId="10CE324A" w14:textId="77777777" w:rsidR="007E1557" w:rsidRPr="007E1557" w:rsidRDefault="007E1557" w:rsidP="007E1557">
      <w:pPr>
        <w:pStyle w:val="ListParagraph"/>
        <w:tabs>
          <w:tab w:val="left" w:pos="5670"/>
        </w:tabs>
        <w:spacing w:after="0" w:line="240" w:lineRule="auto"/>
        <w:ind w:left="0"/>
        <w:jc w:val="both"/>
        <w:rPr>
          <w:rFonts w:ascii="Yu Gothic UI Semibold" w:eastAsia="Yu Gothic UI Semibold" w:hAnsi="Yu Gothic UI Semibold" w:cs="Times New Roman"/>
          <w:b/>
          <w:color w:val="C00000"/>
          <w:sz w:val="24"/>
          <w:szCs w:val="24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7E1557">
        <w:rPr>
          <w:color w:val="C00000"/>
          <w:position w:val="-6"/>
        </w:rPr>
        <w:object w:dxaOrig="1860" w:dyaOrig="340" w14:anchorId="2C236D25">
          <v:shape id="_x0000_i1289" type="#_x0000_t75" style="width:93pt;height:17pt" o:ole="">
            <v:imagedata r:id="rId558" o:title=""/>
          </v:shape>
          <o:OLEObject Type="Embed" ProgID="Equation.DSMT4" ShapeID="_x0000_i1289" DrawAspect="Content" ObjectID="_1792678828" r:id="rId586"/>
        </w:object>
      </w:r>
    </w:p>
    <w:p w14:paraId="516BF76E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F53336">
        <w:rPr>
          <w:position w:val="-6"/>
        </w:rPr>
        <w:object w:dxaOrig="1860" w:dyaOrig="340" w14:anchorId="661EFEA7">
          <v:shape id="_x0000_i1290" type="#_x0000_t75" style="width:93pt;height:17pt" o:ole="">
            <v:imagedata r:id="rId558" o:title=""/>
          </v:shape>
          <o:OLEObject Type="Embed" ProgID="Equation.DSMT4" ShapeID="_x0000_i1290" DrawAspect="Content" ObjectID="_1792678829" r:id="rId587"/>
        </w:object>
      </w:r>
      <w:r w:rsidRPr="00F53336">
        <w:rPr>
          <w:position w:val="-24"/>
        </w:rPr>
        <w:object w:dxaOrig="1719" w:dyaOrig="660" w14:anchorId="4E1C412E">
          <v:shape id="_x0000_i1291" type="#_x0000_t75" style="width:86.35pt;height:33.35pt" o:ole="">
            <v:imagedata r:id="rId588" o:title=""/>
          </v:shape>
          <o:OLEObject Type="Embed" ProgID="Equation.DSMT4" ShapeID="_x0000_i1291" DrawAspect="Content" ObjectID="_1792678830" r:id="rId589"/>
        </w:object>
      </w:r>
      <w:r w:rsidRPr="00F53336">
        <w:rPr>
          <w:position w:val="-30"/>
        </w:rPr>
        <w:object w:dxaOrig="2020" w:dyaOrig="720" w14:anchorId="2CFD6CDC">
          <v:shape id="_x0000_i1292" type="#_x0000_t75" style="width:101.35pt;height:36pt" o:ole="">
            <v:imagedata r:id="rId590" o:title=""/>
          </v:shape>
          <o:OLEObject Type="Embed" ProgID="Equation.DSMT4" ShapeID="_x0000_i1292" DrawAspect="Content" ObjectID="_1792678831" r:id="rId591"/>
        </w:object>
      </w:r>
      <w:r w:rsidRPr="00F53336">
        <w:rPr>
          <w:position w:val="-6"/>
        </w:rPr>
        <w:object w:dxaOrig="1520" w:dyaOrig="340" w14:anchorId="11460406">
          <v:shape id="_x0000_i1293" type="#_x0000_t75" style="width:75.35pt;height:17pt" o:ole="">
            <v:imagedata r:id="rId592" o:title=""/>
          </v:shape>
          <o:OLEObject Type="Embed" ProgID="Equation.DSMT4" ShapeID="_x0000_i1293" DrawAspect="Content" ObjectID="_1792678832" r:id="rId593"/>
        </w:object>
      </w:r>
      <w:r w:rsidRPr="00F53336">
        <w:rPr>
          <w:rFonts w:ascii="Palatino Linotype" w:hAnsi="Palatino Linotype" w:cs="Times New Roman"/>
          <w:szCs w:val="24"/>
        </w:rPr>
        <w:t xml:space="preserve">.  </w:t>
      </w:r>
    </w:p>
    <w:p w14:paraId="360019CB" w14:textId="77777777" w:rsidR="007E1557" w:rsidRPr="007E1557" w:rsidRDefault="007E1557" w:rsidP="007E1557">
      <w:pPr>
        <w:pStyle w:val="ListParagraph"/>
        <w:tabs>
          <w:tab w:val="left" w:pos="5670"/>
        </w:tabs>
        <w:spacing w:after="0" w:line="240" w:lineRule="auto"/>
        <w:ind w:left="0"/>
        <w:jc w:val="both"/>
        <w:rPr>
          <w:rFonts w:ascii="Yu Gothic UI Semibold" w:eastAsia="Yu Gothic UI Semibold" w:hAnsi="Yu Gothic UI Semibold" w:cs="Times New Roman"/>
          <w:b/>
          <w:color w:val="C00000"/>
          <w:sz w:val="24"/>
          <w:szCs w:val="24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⑷ </w:t>
      </w:r>
      <w:r w:rsidRPr="007E1557">
        <w:rPr>
          <w:color w:val="C00000"/>
          <w:position w:val="-18"/>
        </w:rPr>
        <w:object w:dxaOrig="3400" w:dyaOrig="480" w14:anchorId="46151453">
          <v:shape id="_x0000_i1294" type="#_x0000_t75" style="width:170.65pt;height:24.35pt" o:ole="">
            <v:imagedata r:id="rId560" o:title=""/>
          </v:shape>
          <o:OLEObject Type="Embed" ProgID="Equation.DSMT4" ShapeID="_x0000_i1294" DrawAspect="Content" ObjectID="_1792678833" r:id="rId594"/>
        </w:object>
      </w:r>
    </w:p>
    <w:p w14:paraId="3CEA4AA0" w14:textId="77777777" w:rsidR="007E1557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</w:t>
      </w:r>
      <w:r>
        <w:rPr>
          <w:rFonts w:ascii="Palatino Linotype" w:hAnsi="Palatino Linotype" w:cs="Times New Roman"/>
          <w:szCs w:val="24"/>
          <w:lang w:val="vi-VN"/>
        </w:rPr>
        <w:t>có</w:t>
      </w:r>
      <w:r w:rsidRPr="00F53336">
        <w:rPr>
          <w:rFonts w:ascii="Palatino Linotype" w:hAnsi="Palatino Linotype" w:cs="Times New Roman"/>
          <w:szCs w:val="24"/>
          <w:lang w:val="fr-FR"/>
        </w:rPr>
        <w:t xml:space="preserve">  </w:t>
      </w:r>
      <w:r w:rsidRPr="00F53336">
        <w:rPr>
          <w:position w:val="-18"/>
        </w:rPr>
        <w:object w:dxaOrig="3400" w:dyaOrig="480" w14:anchorId="31B98C32">
          <v:shape id="_x0000_i1295" type="#_x0000_t75" style="width:170.65pt;height:24.35pt" o:ole="">
            <v:imagedata r:id="rId560" o:title=""/>
          </v:shape>
          <o:OLEObject Type="Embed" ProgID="Equation.DSMT4" ShapeID="_x0000_i1295" DrawAspect="Content" ObjectID="_1792678834" r:id="rId595"/>
        </w:object>
      </w:r>
      <w:r w:rsidRPr="00F53336">
        <w:rPr>
          <w:position w:val="-6"/>
        </w:rPr>
        <w:object w:dxaOrig="1140" w:dyaOrig="340" w14:anchorId="36441E0D">
          <v:shape id="_x0000_i1296" type="#_x0000_t75" style="width:57pt;height:17pt" o:ole="">
            <v:imagedata r:id="rId596" o:title=""/>
          </v:shape>
          <o:OLEObject Type="Embed" ProgID="Equation.DSMT4" ShapeID="_x0000_i1296" DrawAspect="Content" ObjectID="_1792678835" r:id="rId597"/>
        </w:object>
      </w:r>
      <w:r w:rsidRPr="00F53336">
        <w:rPr>
          <w:position w:val="-6"/>
        </w:rPr>
        <w:object w:dxaOrig="840" w:dyaOrig="340" w14:anchorId="6E41A1ED">
          <v:shape id="_x0000_i1297" type="#_x0000_t75" style="width:42pt;height:17pt" o:ole="">
            <v:imagedata r:id="rId598" o:title=""/>
          </v:shape>
          <o:OLEObject Type="Embed" ProgID="Equation.DSMT4" ShapeID="_x0000_i1297" DrawAspect="Content" ObjectID="_1792678836" r:id="rId599"/>
        </w:object>
      </w:r>
      <w:r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033DB9B7" w14:textId="77777777" w:rsidR="007E1557" w:rsidRPr="007E1557" w:rsidRDefault="007E1557" w:rsidP="007E1557">
      <w:pPr>
        <w:spacing w:before="40" w:after="0" w:line="240" w:lineRule="auto"/>
        <w:rPr>
          <w:rFonts w:eastAsia="Yu Gothic UI Semibold" w:cs="Times New Roman"/>
          <w:b/>
          <w:color w:val="C00000"/>
          <w:szCs w:val="24"/>
          <w:lang w:val="vi-VN"/>
        </w:rPr>
      </w:pPr>
      <w:r w:rsidRPr="007E1557">
        <w:rPr>
          <w:rFonts w:ascii="Yu Gothic" w:eastAsia="Yu Gothic" w:hAnsi="Yu Gothic" w:cs="Times New Roman" w:hint="eastAsia"/>
          <w:b/>
          <w:color w:val="C00000"/>
          <w:szCs w:val="24"/>
        </w:rPr>
        <w:t>⑸</w:t>
      </w:r>
      <w:r w:rsidRPr="007E1557">
        <w:rPr>
          <w:rFonts w:eastAsia="Yu Gothic UI Semibold" w:cs="Times New Roman"/>
          <w:b/>
          <w:color w:val="C00000"/>
          <w:szCs w:val="24"/>
          <w:lang w:val="vi-VN"/>
        </w:rPr>
        <w:t xml:space="preserve"> </w:t>
      </w:r>
      <w:r w:rsidRPr="007E1557">
        <w:rPr>
          <w:color w:val="C00000"/>
          <w:position w:val="-6"/>
        </w:rPr>
        <w:object w:dxaOrig="4540" w:dyaOrig="340" w14:anchorId="66EDECB1">
          <v:shape id="_x0000_i1298" type="#_x0000_t75" style="width:226.65pt;height:17pt" o:ole="">
            <v:imagedata r:id="rId562" o:title=""/>
          </v:shape>
          <o:OLEObject Type="Embed" ProgID="Equation.DSMT4" ShapeID="_x0000_i1298" DrawAspect="Content" ObjectID="_1792678837" r:id="rId600"/>
        </w:object>
      </w:r>
    </w:p>
    <w:p w14:paraId="720A4FEF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F53336">
        <w:rPr>
          <w:position w:val="-6"/>
        </w:rPr>
        <w:object w:dxaOrig="4540" w:dyaOrig="340" w14:anchorId="509E3C35">
          <v:shape id="_x0000_i1299" type="#_x0000_t75" style="width:226.65pt;height:17pt" o:ole="">
            <v:imagedata r:id="rId562" o:title=""/>
          </v:shape>
          <o:OLEObject Type="Embed" ProgID="Equation.DSMT4" ShapeID="_x0000_i1299" DrawAspect="Content" ObjectID="_1792678838" r:id="rId601"/>
        </w:object>
      </w:r>
      <w:r>
        <w:rPr>
          <w:rFonts w:ascii="Palatino Linotype" w:hAnsi="Palatino Linotype" w:cs="Times New Roman"/>
          <w:szCs w:val="24"/>
          <w:lang w:val="fr-FR"/>
        </w:rPr>
        <w:t xml:space="preserve"> </w:t>
      </w:r>
    </w:p>
    <w:p w14:paraId="10A97559" w14:textId="77777777" w:rsidR="007E1557" w:rsidRPr="00F53336" w:rsidRDefault="007E1557" w:rsidP="007E1557">
      <w:pPr>
        <w:spacing w:before="40"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position w:val="-18"/>
        </w:rPr>
        <w:object w:dxaOrig="3840" w:dyaOrig="480" w14:anchorId="6178AB66">
          <v:shape id="_x0000_i1300" type="#_x0000_t75" style="width:191.65pt;height:24.35pt" o:ole="">
            <v:imagedata r:id="rId602" o:title=""/>
          </v:shape>
          <o:OLEObject Type="Embed" ProgID="Equation.DSMT4" ShapeID="_x0000_i1300" DrawAspect="Content" ObjectID="_1792678839" r:id="rId603"/>
        </w:object>
      </w:r>
    </w:p>
    <w:p w14:paraId="50078291" w14:textId="77777777" w:rsidR="007E1557" w:rsidRPr="00F53336" w:rsidRDefault="007E1557" w:rsidP="007E1557">
      <w:pPr>
        <w:spacing w:before="40"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F53336">
        <w:rPr>
          <w:position w:val="-6"/>
        </w:rPr>
        <w:object w:dxaOrig="2960" w:dyaOrig="340" w14:anchorId="6D544257">
          <v:shape id="_x0000_i1301" type="#_x0000_t75" style="width:147.35pt;height:17pt" o:ole="">
            <v:imagedata r:id="rId604" o:title=""/>
          </v:shape>
          <o:OLEObject Type="Embed" ProgID="Equation.DSMT4" ShapeID="_x0000_i1301" DrawAspect="Content" ObjectID="_1792678840" r:id="rId605"/>
        </w:object>
      </w:r>
      <w:r w:rsidRPr="00F53336">
        <w:rPr>
          <w:position w:val="-18"/>
        </w:rPr>
        <w:object w:dxaOrig="2360" w:dyaOrig="480" w14:anchorId="5481FF16">
          <v:shape id="_x0000_i1302" type="#_x0000_t75" style="width:117.65pt;height:24.35pt" o:ole="">
            <v:imagedata r:id="rId606" o:title=""/>
          </v:shape>
          <o:OLEObject Type="Embed" ProgID="Equation.DSMT4" ShapeID="_x0000_i1302" DrawAspect="Content" ObjectID="_1792678841" r:id="rId607"/>
        </w:object>
      </w:r>
      <w:r>
        <w:rPr>
          <w:rFonts w:ascii="Palatino Linotype" w:hAnsi="Palatino Linotype" w:cs="Times New Roman"/>
          <w:szCs w:val="24"/>
        </w:rPr>
        <w:t xml:space="preserve">. </w:t>
      </w:r>
    </w:p>
    <w:p w14:paraId="4B28C719" w14:textId="77777777" w:rsidR="007E1557" w:rsidRPr="007E1557" w:rsidRDefault="007E1557" w:rsidP="007E1557">
      <w:pPr>
        <w:spacing w:before="40"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7E1557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⑹</w:t>
      </w: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 </w:t>
      </w:r>
      <w:r w:rsidRPr="007E1557">
        <w:rPr>
          <w:color w:val="C00000"/>
          <w:position w:val="-18"/>
        </w:rPr>
        <w:object w:dxaOrig="4280" w:dyaOrig="480" w14:anchorId="1A23D605">
          <v:shape id="_x0000_i1303" type="#_x0000_t75" style="width:214pt;height:24.35pt" o:ole="">
            <v:imagedata r:id="rId564" o:title=""/>
          </v:shape>
          <o:OLEObject Type="Embed" ProgID="Equation.DSMT4" ShapeID="_x0000_i1303" DrawAspect="Content" ObjectID="_1792678842" r:id="rId608"/>
        </w:object>
      </w:r>
    </w:p>
    <w:p w14:paraId="766ADC6D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F53336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F53336">
        <w:rPr>
          <w:position w:val="-18"/>
        </w:rPr>
        <w:object w:dxaOrig="4280" w:dyaOrig="480" w14:anchorId="6BD64E49">
          <v:shape id="_x0000_i1304" type="#_x0000_t75" style="width:214pt;height:24.35pt" o:ole="">
            <v:imagedata r:id="rId564" o:title=""/>
          </v:shape>
          <o:OLEObject Type="Embed" ProgID="Equation.DSMT4" ShapeID="_x0000_i1304" DrawAspect="Content" ObjectID="_1792678843" r:id="rId609"/>
        </w:object>
      </w:r>
      <w:r w:rsidRPr="00F53336">
        <w:rPr>
          <w:rFonts w:ascii="Palatino Linotype" w:hAnsi="Palatino Linotype" w:cs="Times New Roman"/>
          <w:szCs w:val="24"/>
        </w:rPr>
        <w:t xml:space="preserve">  </w:t>
      </w:r>
    </w:p>
    <w:p w14:paraId="7C973356" w14:textId="77777777" w:rsidR="007E1557" w:rsidRPr="00F53336" w:rsidRDefault="007E1557" w:rsidP="007E1557">
      <w:pPr>
        <w:spacing w:before="40"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F53336">
        <w:rPr>
          <w:position w:val="-32"/>
        </w:rPr>
        <w:object w:dxaOrig="5280" w:dyaOrig="760" w14:anchorId="178649DF">
          <v:shape id="_x0000_i1305" type="#_x0000_t75" style="width:263.35pt;height:38pt" o:ole="">
            <v:imagedata r:id="rId610" o:title=""/>
          </v:shape>
          <o:OLEObject Type="Embed" ProgID="Equation.DSMT4" ShapeID="_x0000_i1305" DrawAspect="Content" ObjectID="_1792678844" r:id="rId611"/>
        </w:object>
      </w:r>
      <w:r w:rsidRPr="00F53336">
        <w:rPr>
          <w:position w:val="-18"/>
        </w:rPr>
        <w:object w:dxaOrig="2900" w:dyaOrig="540" w14:anchorId="15CCB386">
          <v:shape id="_x0000_i1306" type="#_x0000_t75" style="width:144.65pt;height:27pt" o:ole="">
            <v:imagedata r:id="rId612" o:title=""/>
          </v:shape>
          <o:OLEObject Type="Embed" ProgID="Equation.DSMT4" ShapeID="_x0000_i1306" DrawAspect="Content" ObjectID="_1792678845" r:id="rId613"/>
        </w:object>
      </w:r>
      <w:r w:rsidRPr="00F53336">
        <w:rPr>
          <w:rFonts w:ascii="Palatino Linotype" w:hAnsi="Palatino Linotype" w:cs="Times New Roman"/>
          <w:szCs w:val="24"/>
        </w:rPr>
        <w:t xml:space="preserve">.  </w:t>
      </w:r>
    </w:p>
    <w:p w14:paraId="4F996041" w14:textId="77777777" w:rsidR="007E1557" w:rsidRPr="00F56552" w:rsidRDefault="007E1557" w:rsidP="007E155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690FE867" wp14:editId="2253B79F">
                <wp:extent cx="6680836" cy="1533525"/>
                <wp:effectExtent l="0" t="0" r="5715" b="9525"/>
                <wp:docPr id="346857002" name="Group 3468570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33525"/>
                          <a:chOff x="0" y="9524"/>
                          <a:chExt cx="6680836" cy="1533525"/>
                        </a:xfrm>
                      </wpg:grpSpPr>
                      <wpg:grpSp>
                        <wpg:cNvPr id="346857003" name="Group 346857003"/>
                        <wpg:cNvGrpSpPr/>
                        <wpg:grpSpPr>
                          <a:xfrm>
                            <a:off x="0" y="161925"/>
                            <a:ext cx="6680836" cy="1381124"/>
                            <a:chOff x="0" y="82942"/>
                            <a:chExt cx="6680973" cy="1381555"/>
                          </a:xfrm>
                        </wpg:grpSpPr>
                        <wpg:grpSp>
                          <wpg:cNvPr id="346857004" name="Group 346857004"/>
                          <wpg:cNvGrpSpPr/>
                          <wpg:grpSpPr>
                            <a:xfrm>
                              <a:off x="0" y="82942"/>
                              <a:ext cx="6680973" cy="1381555"/>
                              <a:chOff x="0" y="-241965"/>
                              <a:chExt cx="6680973" cy="1382585"/>
                            </a:xfrm>
                          </wpg:grpSpPr>
                          <wpg:grpSp>
                            <wpg:cNvPr id="346857005" name="Group 346857005"/>
                            <wpg:cNvGrpSpPr/>
                            <wpg:grpSpPr>
                              <a:xfrm>
                                <a:off x="0" y="-809"/>
                                <a:ext cx="6680973" cy="1141429"/>
                                <a:chOff x="0" y="-809"/>
                                <a:chExt cx="6681308" cy="1141682"/>
                              </a:xfrm>
                            </wpg:grpSpPr>
                            <wps:wsp>
                              <wps:cNvPr id="346857013" name="Rectangle 346857013"/>
                              <wps:cNvSpPr/>
                              <wps:spPr>
                                <a:xfrm>
                                  <a:off x="0" y="-465"/>
                                  <a:ext cx="6681308" cy="11413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7014" name="Rounded Rectangle 346857014"/>
                              <wps:cNvSpPr/>
                              <wps:spPr>
                                <a:xfrm>
                                  <a:off x="75509" y="-809"/>
                                  <a:ext cx="6535308" cy="114137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7015" name="Text Box 34685701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1942DB" w14:textId="77777777" w:rsidR="00E70A84" w:rsidRPr="00000144" w:rsidRDefault="00E70A84" w:rsidP="007E155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7016" name="Text Box 346857016"/>
                          <wps:cNvSpPr txBox="1"/>
                          <wps:spPr>
                            <a:xfrm>
                              <a:off x="464600" y="319752"/>
                              <a:ext cx="5972297" cy="11256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C93E89" w14:textId="77777777" w:rsidR="00E70A84" w:rsidRPr="007E1557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>Đơn giản các biểu thức sau(giả sử các biểu thức sau đều có nghĩa)</w:t>
                                </w:r>
                              </w:p>
                              <w:p w14:paraId="6D70E8CE" w14:textId="77777777" w:rsidR="00E70A84" w:rsidRPr="007E1557" w:rsidRDefault="00E70A84" w:rsidP="007E1557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7E1557">
                                  <w:rPr>
                                    <w:position w:val="-18"/>
                                    <w:sz w:val="24"/>
                                    <w:szCs w:val="24"/>
                                  </w:rPr>
                                  <w:object w:dxaOrig="5960" w:dyaOrig="480" w14:anchorId="4C17810F">
                                    <v:shape id="_x0000_i1307" type="#_x0000_t75" style="width:297.35pt;height:24.35pt" o:ole="">
                                      <v:imagedata r:id="rId614" o:title=""/>
                                    </v:shape>
                                    <o:OLEObject Type="Embed" ProgID="Equation.DSMT4" ShapeID="_x0000_i1307" DrawAspect="Content" ObjectID="_1792678952" r:id="rId615"/>
                                  </w:object>
                                </w:r>
                              </w:p>
                              <w:p w14:paraId="1FA01B47" w14:textId="77777777" w:rsidR="00E70A84" w:rsidRPr="007E1557" w:rsidRDefault="00E70A84" w:rsidP="007E1557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E155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7E1557">
                                  <w:rPr>
                                    <w:position w:val="-26"/>
                                    <w:sz w:val="24"/>
                                    <w:szCs w:val="24"/>
                                  </w:rPr>
                                  <w:object w:dxaOrig="3620" w:dyaOrig="720" w14:anchorId="3CBF07E6">
                                    <v:shape id="_x0000_i1308" type="#_x0000_t75" style="width:180.65pt;height:36pt" o:ole="">
                                      <v:imagedata r:id="rId616" o:title=""/>
                                    </v:shape>
                                    <o:OLEObject Type="Embed" ProgID="Equation.DSMT4" ShapeID="_x0000_i1308" DrawAspect="Content" ObjectID="_1792678953" r:id="rId617"/>
                                  </w:object>
                                </w:r>
                                <w:r w:rsidRPr="007E155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E155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279" w14:anchorId="079EDF2B">
                                    <v:shape id="_x0000_i1309" type="#_x0000_t75" style="width:45pt;height:14.35pt" o:ole="">
                                      <v:imagedata r:id="rId618" o:title=""/>
                                    </v:shape>
                                    <o:OLEObject Type="Embed" ProgID="Equation.DSMT4" ShapeID="_x0000_i1309" DrawAspect="Content" ObjectID="_1792678954" r:id="rId619"/>
                                  </w:object>
                                </w:r>
                              </w:p>
                              <w:p w14:paraId="5C4330C2" w14:textId="77777777" w:rsidR="00E70A84" w:rsidRPr="007E1557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7017" name="Picture 346857017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90FE867" id="Group 346857002" o:spid="_x0000_s1181" style="width:526.05pt;height:120.75pt;mso-position-horizontal-relative:char;mso-position-vertical-relative:line" coordorigin=",95" coordsize="66808,15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">
                <v:group id="Group 346857003" o:spid="_x0000_s1182" style="position:absolute;top:1619;width:66808;height:13811" coordorigin=",829" coordsize="66809,13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">
                  <v:group id="Group 346857004" o:spid="_x0000_s1183" style="position:absolute;top:829;width:66809;height:13815" coordorigin=",-2419" coordsize="66809,13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">
                    <v:group id="Group 346857005" o:spid="_x0000_s1184" style="position:absolute;top:-8;width:66809;height:11414" coordorigin=",-8" coordsize="66813,1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">
                      <v:rect id="Rectangle 346857013" o:spid="_x0000_s1185" style="position:absolute;top:-4;width:66813;height:114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" fillcolor="#c00000" stroked="f" strokeweight="1pt"/>
                      <v:roundrect id="Rounded Rectangle 346857014" o:spid="_x0000_s1186" style="position:absolute;left:755;top:-8;width:65353;height:1141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7015" o:spid="_x0000_s118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" filled="f" stroked="f" strokeweight=".5pt">
                      <v:textbox>
                        <w:txbxContent>
                          <w:p w14:paraId="381942DB" w14:textId="77777777" w:rsidR="00E70A84" w:rsidRPr="00000144" w:rsidRDefault="00E70A84" w:rsidP="007E155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7016" o:spid="_x0000_s1188" type="#_x0000_t202" style="position:absolute;left:4646;top:3197;width:59722;height:1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" filled="f" stroked="f" strokeweight=".5pt">
                    <v:textbox>
                      <w:txbxContent>
                        <w:p w14:paraId="32C93E89" w14:textId="77777777" w:rsidR="00E70A84" w:rsidRPr="007E1557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>Đơn giản các biểu thức sau(giả sử các biểu thức sau đều có nghĩa)</w:t>
                          </w:r>
                        </w:p>
                        <w:p w14:paraId="6D70E8CE" w14:textId="77777777" w:rsidR="00E70A84" w:rsidRPr="007E1557" w:rsidRDefault="00E70A84" w:rsidP="007E1557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7E1557">
                            <w:rPr>
                              <w:position w:val="-18"/>
                              <w:sz w:val="24"/>
                              <w:szCs w:val="24"/>
                            </w:rPr>
                            <w:object w:dxaOrig="5960" w:dyaOrig="480" w14:anchorId="4C17810F">
                              <v:shape id="_x0000_i1307" type="#_x0000_t75" style="width:297.35pt;height:24.35pt" o:ole="">
                                <v:imagedata r:id="rId614" o:title=""/>
                              </v:shape>
                              <o:OLEObject Type="Embed" ProgID="Equation.DSMT4" ShapeID="_x0000_i1307" DrawAspect="Content" ObjectID="_1792678952" r:id="rId620"/>
                            </w:object>
                          </w:r>
                        </w:p>
                        <w:p w14:paraId="1FA01B47" w14:textId="77777777" w:rsidR="00E70A84" w:rsidRPr="007E1557" w:rsidRDefault="00E70A84" w:rsidP="007E1557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7E155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7E1557">
                            <w:rPr>
                              <w:position w:val="-26"/>
                              <w:sz w:val="24"/>
                              <w:szCs w:val="24"/>
                            </w:rPr>
                            <w:object w:dxaOrig="3620" w:dyaOrig="720" w14:anchorId="3CBF07E6">
                              <v:shape id="_x0000_i1308" type="#_x0000_t75" style="width:180.65pt;height:36pt" o:ole="">
                                <v:imagedata r:id="rId616" o:title=""/>
                              </v:shape>
                              <o:OLEObject Type="Embed" ProgID="Equation.DSMT4" ShapeID="_x0000_i1308" DrawAspect="Content" ObjectID="_1792678953" r:id="rId621"/>
                            </w:object>
                          </w:r>
                          <w:r w:rsidRPr="007E155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E155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00" w:dyaOrig="279" w14:anchorId="079EDF2B">
                              <v:shape id="_x0000_i1309" type="#_x0000_t75" style="width:45pt;height:14.35pt" o:ole="">
                                <v:imagedata r:id="rId618" o:title=""/>
                              </v:shape>
                              <o:OLEObject Type="Embed" ProgID="Equation.DSMT4" ShapeID="_x0000_i1309" DrawAspect="Content" ObjectID="_1792678954" r:id="rId622"/>
                            </w:object>
                          </w:r>
                        </w:p>
                        <w:p w14:paraId="5C4330C2" w14:textId="77777777" w:rsidR="00E70A84" w:rsidRPr="007E1557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7017" o:spid="_x0000_s118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">
                  <v:imagedata r:id="rId160" o:title=""/>
                </v:shape>
                <w10:anchorlock/>
              </v:group>
            </w:pict>
          </mc:Fallback>
        </mc:AlternateContent>
      </w:r>
    </w:p>
    <w:p w14:paraId="4A0E7AC0" w14:textId="77777777" w:rsidR="007E1557" w:rsidRPr="00F56552" w:rsidRDefault="007E1557" w:rsidP="007E155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887E920" w14:textId="77777777" w:rsidR="00DD242C" w:rsidRPr="007E1557" w:rsidRDefault="00DD242C" w:rsidP="00DD242C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7E1557">
        <w:rPr>
          <w:color w:val="C00000"/>
          <w:position w:val="-18"/>
          <w:sz w:val="24"/>
          <w:szCs w:val="24"/>
        </w:rPr>
        <w:object w:dxaOrig="5960" w:dyaOrig="480" w14:anchorId="00B82070">
          <v:shape id="_x0000_i1310" type="#_x0000_t75" style="width:297.35pt;height:24.35pt" o:ole="">
            <v:imagedata r:id="rId614" o:title=""/>
          </v:shape>
          <o:OLEObject Type="Embed" ProgID="Equation.DSMT4" ShapeID="_x0000_i1310" DrawAspect="Content" ObjectID="_1792678846" r:id="rId623"/>
        </w:object>
      </w:r>
    </w:p>
    <w:p w14:paraId="01072E25" w14:textId="77777777" w:rsidR="00DD242C" w:rsidRPr="007E1557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E1557">
        <w:rPr>
          <w:position w:val="-24"/>
          <w:sz w:val="24"/>
          <w:szCs w:val="24"/>
        </w:rPr>
        <w:object w:dxaOrig="4380" w:dyaOrig="639" w14:anchorId="32C11BB7">
          <v:shape id="_x0000_i1311" type="#_x0000_t75" style="width:218.65pt;height:32.65pt" o:ole="">
            <v:imagedata r:id="rId624" o:title=""/>
          </v:shape>
          <o:OLEObject Type="Embed" ProgID="Equation.DSMT4" ShapeID="_x0000_i1311" DrawAspect="Content" ObjectID="_1792678847" r:id="rId625"/>
        </w:object>
      </w:r>
    </w:p>
    <w:p w14:paraId="0B81F9CA" w14:textId="77777777" w:rsidR="00DD242C" w:rsidRPr="007E1557" w:rsidRDefault="00DD242C" w:rsidP="00DD242C">
      <w:pPr>
        <w:tabs>
          <w:tab w:val="left" w:pos="504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7E155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7E1557">
        <w:rPr>
          <w:color w:val="C00000"/>
          <w:position w:val="-26"/>
          <w:sz w:val="24"/>
          <w:szCs w:val="24"/>
        </w:rPr>
        <w:object w:dxaOrig="3620" w:dyaOrig="720" w14:anchorId="355109B5">
          <v:shape id="_x0000_i1312" type="#_x0000_t75" style="width:180.65pt;height:36pt" o:ole="">
            <v:imagedata r:id="rId626" o:title=""/>
          </v:shape>
          <o:OLEObject Type="Embed" ProgID="Equation.DSMT4" ShapeID="_x0000_i1312" DrawAspect="Content" ObjectID="_1792678848" r:id="rId627"/>
        </w:object>
      </w:r>
    </w:p>
    <w:p w14:paraId="145884A4" w14:textId="77777777" w:rsidR="00DD242C" w:rsidRPr="007E1557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E1557">
        <w:rPr>
          <w:position w:val="-36"/>
          <w:sz w:val="24"/>
          <w:szCs w:val="24"/>
        </w:rPr>
        <w:object w:dxaOrig="3760" w:dyaOrig="820" w14:anchorId="00EE3C03">
          <v:shape id="_x0000_i1313" type="#_x0000_t75" style="width:188.35pt;height:41.35pt" o:ole="">
            <v:imagedata r:id="rId628" o:title=""/>
          </v:shape>
          <o:OLEObject Type="Embed" ProgID="Equation.DSMT4" ShapeID="_x0000_i1313" DrawAspect="Content" ObjectID="_1792678849" r:id="rId629"/>
        </w:object>
      </w:r>
    </w:p>
    <w:p w14:paraId="22E546C8" w14:textId="77777777" w:rsidR="00DD242C" w:rsidRPr="007E1557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E1557">
        <w:rPr>
          <w:position w:val="-30"/>
          <w:sz w:val="24"/>
          <w:szCs w:val="24"/>
        </w:rPr>
        <w:object w:dxaOrig="7440" w:dyaOrig="760" w14:anchorId="4E80F35A">
          <v:shape id="_x0000_i1314" type="#_x0000_t75" style="width:371.65pt;height:38pt" o:ole="">
            <v:imagedata r:id="rId630" o:title=""/>
          </v:shape>
          <o:OLEObject Type="Embed" ProgID="Equation.DSMT4" ShapeID="_x0000_i1314" DrawAspect="Content" ObjectID="_1792678850" r:id="rId631"/>
        </w:object>
      </w:r>
    </w:p>
    <w:p w14:paraId="50D93584" w14:textId="77777777" w:rsidR="007E1557" w:rsidRPr="00F56552" w:rsidRDefault="007E1557" w:rsidP="007E155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404A4FE" wp14:editId="013A7114">
                <wp:extent cx="6680836" cy="981075"/>
                <wp:effectExtent l="0" t="0" r="5715" b="9525"/>
                <wp:docPr id="346857018" name="Group 3468570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81075"/>
                          <a:chOff x="0" y="9524"/>
                          <a:chExt cx="6680836" cy="981075"/>
                        </a:xfrm>
                      </wpg:grpSpPr>
                      <wpg:grpSp>
                        <wpg:cNvPr id="346857019" name="Group 346857019"/>
                        <wpg:cNvGrpSpPr/>
                        <wpg:grpSpPr>
                          <a:xfrm>
                            <a:off x="0" y="161925"/>
                            <a:ext cx="6680836" cy="828674"/>
                            <a:chOff x="0" y="82942"/>
                            <a:chExt cx="6680973" cy="828933"/>
                          </a:xfrm>
                        </wpg:grpSpPr>
                        <wpg:grpSp>
                          <wpg:cNvPr id="346857020" name="Group 346857020"/>
                          <wpg:cNvGrpSpPr/>
                          <wpg:grpSpPr>
                            <a:xfrm>
                              <a:off x="0" y="82942"/>
                              <a:ext cx="6680973" cy="828933"/>
                              <a:chOff x="0" y="-241965"/>
                              <a:chExt cx="6680973" cy="829551"/>
                            </a:xfrm>
                          </wpg:grpSpPr>
                          <wpg:grpSp>
                            <wpg:cNvPr id="346857021" name="Group 346857021"/>
                            <wpg:cNvGrpSpPr/>
                            <wpg:grpSpPr>
                              <a:xfrm>
                                <a:off x="0" y="-809"/>
                                <a:ext cx="6680973" cy="588395"/>
                                <a:chOff x="0" y="-809"/>
                                <a:chExt cx="6681308" cy="588525"/>
                              </a:xfrm>
                            </wpg:grpSpPr>
                            <wps:wsp>
                              <wps:cNvPr id="346857022" name="Rectangle 346857022"/>
                              <wps:cNvSpPr/>
                              <wps:spPr>
                                <a:xfrm>
                                  <a:off x="0" y="-465"/>
                                  <a:ext cx="6681308" cy="5881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7023" name="Rounded Rectangle 346857023"/>
                              <wps:cNvSpPr/>
                              <wps:spPr>
                                <a:xfrm>
                                  <a:off x="75509" y="-809"/>
                                  <a:ext cx="6535308" cy="58820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7028" name="Text Box 3468570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CB72BF" w14:textId="77777777" w:rsidR="00E70A84" w:rsidRPr="00000144" w:rsidRDefault="00E70A84" w:rsidP="007E155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7029" name="Text Box 346857029"/>
                          <wps:cNvSpPr txBox="1"/>
                          <wps:spPr>
                            <a:xfrm>
                              <a:off x="464600" y="319752"/>
                              <a:ext cx="5972297" cy="5921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A217B0" w14:textId="77777777" w:rsidR="00E70A84" w:rsidRPr="000964E8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FA3C1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biểu thức sau không phụ thuộc vào </w:t>
                                </w:r>
                                <w:r w:rsidRPr="00FA3C19">
                                  <w:rPr>
                                    <w:position w:val="-6"/>
                                  </w:rPr>
                                  <w:object w:dxaOrig="200" w:dyaOrig="220" w14:anchorId="74E43B93">
                                    <v:shape id="_x0000_i1315" type="#_x0000_t75" style="width:9.65pt;height:11pt" o:ole="">
                                      <v:imagedata r:id="rId632" o:title=""/>
                                    </v:shape>
                                    <o:OLEObject Type="Embed" ProgID="Equation.DSMT4" ShapeID="_x0000_i1315" DrawAspect="Content" ObjectID="_1792678955" r:id="rId633"/>
                                  </w:object>
                                </w:r>
                                <w:r w:rsidRPr="00FA3C1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.</w:t>
                                </w:r>
                              </w:p>
                              <w:p w14:paraId="3773A5C9" w14:textId="77777777" w:rsidR="00E70A84" w:rsidRPr="00636D2C" w:rsidRDefault="00E70A84" w:rsidP="007E1557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FA3C19">
                                  <w:rPr>
                                    <w:position w:val="-12"/>
                                  </w:rPr>
                                  <w:object w:dxaOrig="6020" w:dyaOrig="440" w14:anchorId="72CE7720">
                                    <v:shape id="_x0000_i1317" type="#_x0000_t75" style="width:300.35pt;height:21.65pt" o:ole="">
                                      <v:imagedata r:id="rId634" o:title=""/>
                                    </v:shape>
                                    <o:OLEObject Type="Embed" ProgID="Equation.DSMT4" ShapeID="_x0000_i1317" DrawAspect="Content" ObjectID="_1792678956" r:id="rId635"/>
                                  </w:object>
                                </w:r>
                              </w:p>
                              <w:p w14:paraId="6AABEAC1" w14:textId="77777777" w:rsidR="00E70A84" w:rsidRPr="007E1557" w:rsidRDefault="00E70A84" w:rsidP="007E155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7030" name="Picture 346857030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404A4FE" id="Group 346857018" o:spid="_x0000_s1190" style="width:526.05pt;height:77.25pt;mso-position-horizontal-relative:char;mso-position-vertical-relative:line" coordorigin=",95" coordsize="66808,9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">
                <v:group id="Group 346857019" o:spid="_x0000_s1191" style="position:absolute;top:1619;width:66808;height:8286" coordorigin=",829" coordsize="66809,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">
                  <v:group id="Group 346857020" o:spid="_x0000_s1192" style="position:absolute;top:829;width:66809;height:8289" coordorigin=",-2419" coordsize="66809,8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">
                    <v:group id="Group 346857021" o:spid="_x0000_s1193" style="position:absolute;top:-8;width:66809;height:5883" coordorigin=",-8" coordsize="66813,5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">
                      <v:rect id="Rectangle 346857022" o:spid="_x0000_s1194" style="position:absolute;top:-4;width:66813;height:5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" fillcolor="#c00000" stroked="f" strokeweight="1pt"/>
                      <v:roundrect id="Rounded Rectangle 346857023" o:spid="_x0000_s1195" style="position:absolute;left:755;top:-8;width:65353;height:58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7028" o:spid="_x0000_s119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" filled="f" stroked="f" strokeweight=".5pt">
                      <v:textbox>
                        <w:txbxContent>
                          <w:p w14:paraId="0ECB72BF" w14:textId="77777777" w:rsidR="00E70A84" w:rsidRPr="00000144" w:rsidRDefault="00E70A84" w:rsidP="007E155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7029" o:spid="_x0000_s1197" type="#_x0000_t202" style="position:absolute;left:4646;top:3197;width:59722;height:5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" filled="f" stroked="f" strokeweight=".5pt">
                    <v:textbox>
                      <w:txbxContent>
                        <w:p w14:paraId="7AA217B0" w14:textId="77777777" w:rsidR="00E70A84" w:rsidRPr="000964E8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FA3C1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biểu thức sau không phụ thuộc vào </w:t>
                          </w:r>
                          <w:r w:rsidRPr="00FA3C19">
                            <w:rPr>
                              <w:position w:val="-6"/>
                            </w:rPr>
                            <w:object w:dxaOrig="200" w:dyaOrig="220" w14:anchorId="74E43B93">
                              <v:shape id="_x0000_i1315" type="#_x0000_t75" style="width:9.65pt;height:11pt" o:ole="">
                                <v:imagedata r:id="rId632" o:title=""/>
                              </v:shape>
                              <o:OLEObject Type="Embed" ProgID="Equation.DSMT4" ShapeID="_x0000_i1315" DrawAspect="Content" ObjectID="_1792678955" r:id="rId636"/>
                            </w:object>
                          </w:r>
                          <w:r w:rsidRPr="00FA3C1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.</w:t>
                          </w:r>
                        </w:p>
                        <w:p w14:paraId="3773A5C9" w14:textId="77777777" w:rsidR="00E70A84" w:rsidRPr="00636D2C" w:rsidRDefault="00E70A84" w:rsidP="007E1557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FA3C19">
                            <w:rPr>
                              <w:position w:val="-12"/>
                            </w:rPr>
                            <w:object w:dxaOrig="6020" w:dyaOrig="440" w14:anchorId="72CE7720">
                              <v:shape id="_x0000_i1317" type="#_x0000_t75" style="width:300.35pt;height:21.65pt" o:ole="">
                                <v:imagedata r:id="rId634" o:title=""/>
                              </v:shape>
                              <o:OLEObject Type="Embed" ProgID="Equation.DSMT4" ShapeID="_x0000_i1317" DrawAspect="Content" ObjectID="_1792678956" r:id="rId637"/>
                            </w:object>
                          </w:r>
                        </w:p>
                        <w:p w14:paraId="6AABEAC1" w14:textId="77777777" w:rsidR="00E70A84" w:rsidRPr="007E1557" w:rsidRDefault="00E70A84" w:rsidP="007E155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7030" o:spid="_x0000_s119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">
                  <v:imagedata r:id="rId160" o:title=""/>
                </v:shape>
                <w10:anchorlock/>
              </v:group>
            </w:pict>
          </mc:Fallback>
        </mc:AlternateContent>
      </w:r>
    </w:p>
    <w:p w14:paraId="37E6FCC1" w14:textId="77777777" w:rsidR="007E1557" w:rsidRPr="007E1557" w:rsidRDefault="007E1557" w:rsidP="007E155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E1557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E1557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E1557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7B5A92" w14:textId="77777777" w:rsidR="00DD242C" w:rsidRPr="007E1557" w:rsidRDefault="00DD242C" w:rsidP="00DD242C">
      <w:pPr>
        <w:spacing w:after="0" w:line="240" w:lineRule="auto"/>
        <w:ind w:left="992"/>
        <w:rPr>
          <w:sz w:val="24"/>
          <w:szCs w:val="24"/>
        </w:rPr>
      </w:pPr>
      <w:r w:rsidRPr="007E1557">
        <w:rPr>
          <w:position w:val="-20"/>
          <w:sz w:val="24"/>
          <w:szCs w:val="24"/>
        </w:rPr>
        <w:object w:dxaOrig="7140" w:dyaOrig="600" w14:anchorId="3A10C6B6">
          <v:shape id="_x0000_i1318" type="#_x0000_t75" style="width:357.35pt;height:30pt" o:ole="">
            <v:imagedata r:id="rId638" o:title=""/>
          </v:shape>
          <o:OLEObject Type="Embed" ProgID="Equation.DSMT4" ShapeID="_x0000_i1318" DrawAspect="Content" ObjectID="_1792678851" r:id="rId639"/>
        </w:object>
      </w:r>
      <w:r w:rsidRPr="007E1557">
        <w:rPr>
          <w:position w:val="-12"/>
          <w:sz w:val="24"/>
          <w:szCs w:val="24"/>
        </w:rPr>
        <w:object w:dxaOrig="4880" w:dyaOrig="440" w14:anchorId="30A401AC">
          <v:shape id="_x0000_i1319" type="#_x0000_t75" style="width:243.65pt;height:23pt" o:ole="">
            <v:imagedata r:id="rId640" o:title=""/>
          </v:shape>
          <o:OLEObject Type="Embed" ProgID="Equation.DSMT4" ShapeID="_x0000_i1319" DrawAspect="Content" ObjectID="_1792678852" r:id="rId641"/>
        </w:object>
      </w:r>
    </w:p>
    <w:p w14:paraId="1E4E6071" w14:textId="77777777" w:rsidR="00DD242C" w:rsidRPr="007E1557" w:rsidRDefault="00DD242C" w:rsidP="00DD242C">
      <w:pPr>
        <w:spacing w:after="0" w:line="240" w:lineRule="auto"/>
        <w:ind w:left="992"/>
        <w:rPr>
          <w:sz w:val="24"/>
          <w:szCs w:val="24"/>
        </w:rPr>
      </w:pPr>
      <w:r w:rsidRPr="007E1557">
        <w:rPr>
          <w:position w:val="-20"/>
          <w:sz w:val="24"/>
          <w:szCs w:val="24"/>
        </w:rPr>
        <w:object w:dxaOrig="3460" w:dyaOrig="600" w14:anchorId="1EE0E25A">
          <v:shape id="_x0000_i1320" type="#_x0000_t75" style="width:173.35pt;height:30pt" o:ole="">
            <v:imagedata r:id="rId642" o:title=""/>
          </v:shape>
          <o:OLEObject Type="Embed" ProgID="Equation.DSMT4" ShapeID="_x0000_i1320" DrawAspect="Content" ObjectID="_1792678853" r:id="rId643"/>
        </w:object>
      </w:r>
    </w:p>
    <w:p w14:paraId="3FD69AE1" w14:textId="77777777" w:rsidR="00DD242C" w:rsidRPr="007E1557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b/>
          <w:i/>
          <w:sz w:val="24"/>
          <w:szCs w:val="24"/>
        </w:rPr>
      </w:pPr>
      <w:r w:rsidRPr="007E1557">
        <w:rPr>
          <w:position w:val="-12"/>
          <w:sz w:val="24"/>
          <w:szCs w:val="24"/>
        </w:rPr>
        <w:object w:dxaOrig="2920" w:dyaOrig="400" w14:anchorId="34585962">
          <v:shape id="_x0000_i1321" type="#_x0000_t75" style="width:146pt;height:20.35pt" o:ole="">
            <v:imagedata r:id="rId644" o:title=""/>
          </v:shape>
          <o:OLEObject Type="Embed" ProgID="Equation.DSMT4" ShapeID="_x0000_i1321" DrawAspect="Content" ObjectID="_1792678854" r:id="rId645"/>
        </w:object>
      </w:r>
    </w:p>
    <w:p w14:paraId="27007CB0" w14:textId="77777777" w:rsidR="00DD242C" w:rsidRPr="007E1557" w:rsidRDefault="00DD242C" w:rsidP="00DD242C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E1557">
        <w:rPr>
          <w:rFonts w:ascii="Palatino Linotype" w:hAnsi="Palatino Linotype" w:cs="Times New Roman"/>
          <w:sz w:val="24"/>
          <w:szCs w:val="24"/>
        </w:rPr>
        <w:t xml:space="preserve">Vậy P không phụ thuộc vào </w:t>
      </w:r>
      <w:r w:rsidRPr="007E1557">
        <w:rPr>
          <w:position w:val="-6"/>
          <w:sz w:val="24"/>
          <w:szCs w:val="24"/>
        </w:rPr>
        <w:object w:dxaOrig="200" w:dyaOrig="220" w14:anchorId="3C69D167">
          <v:shape id="_x0000_i1322" type="#_x0000_t75" style="width:9.65pt;height:11pt" o:ole="">
            <v:imagedata r:id="rId646" o:title=""/>
          </v:shape>
          <o:OLEObject Type="Embed" ProgID="Equation.DSMT4" ShapeID="_x0000_i1322" DrawAspect="Content" ObjectID="_1792678855" r:id="rId647"/>
        </w:object>
      </w:r>
      <w:r w:rsidRPr="007E1557">
        <w:rPr>
          <w:rFonts w:ascii="Palatino Linotype" w:hAnsi="Palatino Linotype" w:cs="Times New Roman"/>
          <w:sz w:val="24"/>
          <w:szCs w:val="24"/>
        </w:rPr>
        <w:t>.</w:t>
      </w:r>
    </w:p>
    <w:p w14:paraId="742D4464" w14:textId="77777777" w:rsidR="00F63941" w:rsidRDefault="00F63941" w:rsidP="00F63941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07A5AD9D" w14:textId="77777777" w:rsidR="00F63941" w:rsidRDefault="00F63941" w:rsidP="00F63941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7A02081E" w14:textId="77777777" w:rsidR="00F63941" w:rsidRDefault="00F63941" w:rsidP="00F63941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58BC2256" w14:textId="77777777" w:rsidR="00C9667E" w:rsidRPr="007E1557" w:rsidRDefault="00C9667E" w:rsidP="00000144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sectPr w:rsidR="00C9667E" w:rsidRPr="007E1557" w:rsidSect="00F93309">
      <w:headerReference w:type="default" r:id="rId648"/>
      <w:footerReference w:type="default" r:id="rId649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D573F9" w14:textId="77777777" w:rsidR="00641B17" w:rsidRDefault="00641B17" w:rsidP="009E1EAB">
      <w:pPr>
        <w:spacing w:after="0" w:line="240" w:lineRule="auto"/>
      </w:pPr>
      <w:r>
        <w:separator/>
      </w:r>
    </w:p>
  </w:endnote>
  <w:endnote w:type="continuationSeparator" w:id="0">
    <w:p w14:paraId="7FE126BF" w14:textId="77777777" w:rsidR="00641B17" w:rsidRDefault="00641B17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C63B66" w14:textId="628ACC4C" w:rsidR="00E70A84" w:rsidRPr="00397B2E" w:rsidRDefault="00E70A84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42785" w14:textId="77777777" w:rsidR="00641B17" w:rsidRDefault="00641B17" w:rsidP="009E1EAB">
      <w:pPr>
        <w:spacing w:after="0" w:line="240" w:lineRule="auto"/>
      </w:pPr>
      <w:r>
        <w:separator/>
      </w:r>
    </w:p>
  </w:footnote>
  <w:footnote w:type="continuationSeparator" w:id="0">
    <w:p w14:paraId="609F1928" w14:textId="77777777" w:rsidR="00641B17" w:rsidRDefault="00641B17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190F22" w14:textId="77777777" w:rsidR="00E70A84" w:rsidRPr="00AF1EE2" w:rsidRDefault="00E70A84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46C2ABED" wp14:editId="354A8448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5BD0939" w14:textId="77777777" w:rsidR="00E70A84" w:rsidRPr="00CE6CD7" w:rsidRDefault="00E70A84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CE6CD7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Ệ THỨC LƯỢNG TRONG TAM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4589C6" w14:textId="77777777" w:rsidR="00E70A84" w:rsidRPr="006C41F4" w:rsidRDefault="00E70A84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6C2ABED" id="Group 154" o:spid="_x0000_s1199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kIwwAAAAAAyfwGAAD//+3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00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01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75BD0939" w14:textId="77777777" w:rsidR="00E70A84" w:rsidRPr="00CE6CD7" w:rsidRDefault="00E70A84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CE6CD7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Ệ THỨC LƯỢNG TRONG TAM GIÁC</w:t>
                      </w:r>
                    </w:p>
                  </w:txbxContent>
                </v:textbox>
              </v:shape>
              <v:shape id="Text Box 13" o:spid="_x0000_s1202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14:paraId="5A4589C6" w14:textId="77777777" w:rsidR="00E70A84" w:rsidRPr="006C41F4" w:rsidRDefault="00E70A84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4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1101F"/>
    <w:multiLevelType w:val="hybridMultilevel"/>
    <w:tmpl w:val="3A1E0F20"/>
    <w:lvl w:ilvl="0" w:tplc="04090009">
      <w:start w:val="1"/>
      <w:numFmt w:val="bullet"/>
      <w:lvlText w:val="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2026F7"/>
    <w:multiLevelType w:val="hybridMultilevel"/>
    <w:tmpl w:val="183872B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5EB85506"/>
    <w:lvl w:ilvl="0" w:tplc="65F25B0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076C01"/>
    <w:multiLevelType w:val="hybridMultilevel"/>
    <w:tmpl w:val="88500DD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612B7B"/>
    <w:multiLevelType w:val="hybridMultilevel"/>
    <w:tmpl w:val="7F20611C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4E7E37"/>
    <w:multiLevelType w:val="hybridMultilevel"/>
    <w:tmpl w:val="371CA508"/>
    <w:lvl w:ilvl="0" w:tplc="0CC664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1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5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96DBA"/>
    <w:multiLevelType w:val="hybridMultilevel"/>
    <w:tmpl w:val="B0E86166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8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2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35409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14486949">
    <w:abstractNumId w:val="37"/>
  </w:num>
  <w:num w:numId="3" w16cid:durableId="1978290537">
    <w:abstractNumId w:val="11"/>
  </w:num>
  <w:num w:numId="4" w16cid:durableId="1839729112">
    <w:abstractNumId w:val="34"/>
  </w:num>
  <w:num w:numId="5" w16cid:durableId="1362197738">
    <w:abstractNumId w:val="41"/>
  </w:num>
  <w:num w:numId="6" w16cid:durableId="94636477">
    <w:abstractNumId w:val="31"/>
  </w:num>
  <w:num w:numId="7" w16cid:durableId="1893732487">
    <w:abstractNumId w:val="16"/>
  </w:num>
  <w:num w:numId="8" w16cid:durableId="802774973">
    <w:abstractNumId w:val="0"/>
  </w:num>
  <w:num w:numId="9" w16cid:durableId="1291981841">
    <w:abstractNumId w:val="29"/>
  </w:num>
  <w:num w:numId="10" w16cid:durableId="1415276791">
    <w:abstractNumId w:val="4"/>
  </w:num>
  <w:num w:numId="11" w16cid:durableId="1298991849">
    <w:abstractNumId w:val="3"/>
  </w:num>
  <w:num w:numId="12" w16cid:durableId="1957173686">
    <w:abstractNumId w:val="19"/>
  </w:num>
  <w:num w:numId="13" w16cid:durableId="717437565">
    <w:abstractNumId w:val="33"/>
  </w:num>
  <w:num w:numId="14" w16cid:durableId="1191870083">
    <w:abstractNumId w:val="39"/>
  </w:num>
  <w:num w:numId="15" w16cid:durableId="270211248">
    <w:abstractNumId w:val="1"/>
  </w:num>
  <w:num w:numId="16" w16cid:durableId="2049328788">
    <w:abstractNumId w:val="21"/>
  </w:num>
  <w:num w:numId="17" w16cid:durableId="1057971757">
    <w:abstractNumId w:val="40"/>
  </w:num>
  <w:num w:numId="18" w16cid:durableId="1922248944">
    <w:abstractNumId w:val="15"/>
  </w:num>
  <w:num w:numId="19" w16cid:durableId="1580826516">
    <w:abstractNumId w:val="17"/>
  </w:num>
  <w:num w:numId="20" w16cid:durableId="1803116880">
    <w:abstractNumId w:val="13"/>
  </w:num>
  <w:num w:numId="21" w16cid:durableId="932905976">
    <w:abstractNumId w:val="12"/>
  </w:num>
  <w:num w:numId="22" w16cid:durableId="1063137341">
    <w:abstractNumId w:val="10"/>
  </w:num>
  <w:num w:numId="23" w16cid:durableId="672226183">
    <w:abstractNumId w:val="30"/>
  </w:num>
  <w:num w:numId="24" w16cid:durableId="272708021">
    <w:abstractNumId w:val="7"/>
  </w:num>
  <w:num w:numId="25" w16cid:durableId="1386642400">
    <w:abstractNumId w:val="5"/>
  </w:num>
  <w:num w:numId="26" w16cid:durableId="1805197975">
    <w:abstractNumId w:val="42"/>
  </w:num>
  <w:num w:numId="27" w16cid:durableId="2056998243">
    <w:abstractNumId w:val="20"/>
  </w:num>
  <w:num w:numId="28" w16cid:durableId="1551764249">
    <w:abstractNumId w:val="27"/>
  </w:num>
  <w:num w:numId="29" w16cid:durableId="416101665">
    <w:abstractNumId w:val="26"/>
  </w:num>
  <w:num w:numId="30" w16cid:durableId="87896706">
    <w:abstractNumId w:val="6"/>
  </w:num>
  <w:num w:numId="31" w16cid:durableId="1593901455">
    <w:abstractNumId w:val="35"/>
  </w:num>
  <w:num w:numId="32" w16cid:durableId="2000846155">
    <w:abstractNumId w:val="28"/>
  </w:num>
  <w:num w:numId="33" w16cid:durableId="208112669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20148204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596013693">
    <w:abstractNumId w:val="38"/>
  </w:num>
  <w:num w:numId="36" w16cid:durableId="1840076474">
    <w:abstractNumId w:val="2"/>
  </w:num>
  <w:num w:numId="37" w16cid:durableId="398089589">
    <w:abstractNumId w:val="8"/>
  </w:num>
  <w:num w:numId="38" w16cid:durableId="1424182510">
    <w:abstractNumId w:val="18"/>
  </w:num>
  <w:num w:numId="39" w16cid:durableId="488911321">
    <w:abstractNumId w:val="32"/>
  </w:num>
  <w:num w:numId="40" w16cid:durableId="882255702">
    <w:abstractNumId w:val="23"/>
  </w:num>
  <w:num w:numId="41" w16cid:durableId="930358498">
    <w:abstractNumId w:val="36"/>
  </w:num>
  <w:num w:numId="42" w16cid:durableId="1914007255">
    <w:abstractNumId w:val="24"/>
  </w:num>
  <w:num w:numId="43" w16cid:durableId="1765107066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132B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12C8"/>
    <w:rsid w:val="0012369C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17991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D7C05"/>
    <w:rsid w:val="002E2089"/>
    <w:rsid w:val="002E3BC9"/>
    <w:rsid w:val="002E5969"/>
    <w:rsid w:val="002F1C61"/>
    <w:rsid w:val="002F20DD"/>
    <w:rsid w:val="002F5FAC"/>
    <w:rsid w:val="002F612A"/>
    <w:rsid w:val="00301069"/>
    <w:rsid w:val="00301D39"/>
    <w:rsid w:val="00313F6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1F6D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3672"/>
    <w:rsid w:val="003A478A"/>
    <w:rsid w:val="003A504D"/>
    <w:rsid w:val="003A7D61"/>
    <w:rsid w:val="003B1CCE"/>
    <w:rsid w:val="003B7537"/>
    <w:rsid w:val="003C011D"/>
    <w:rsid w:val="003C3F90"/>
    <w:rsid w:val="003C69D9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97A1B"/>
    <w:rsid w:val="004A2BB7"/>
    <w:rsid w:val="004A6863"/>
    <w:rsid w:val="004A7442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93D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06C4"/>
    <w:rsid w:val="005679BA"/>
    <w:rsid w:val="00567DD3"/>
    <w:rsid w:val="005709C9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E6805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691"/>
    <w:rsid w:val="006148E1"/>
    <w:rsid w:val="00617894"/>
    <w:rsid w:val="006216B0"/>
    <w:rsid w:val="0062731E"/>
    <w:rsid w:val="00633E59"/>
    <w:rsid w:val="00637540"/>
    <w:rsid w:val="00641B17"/>
    <w:rsid w:val="006504F2"/>
    <w:rsid w:val="00656E2F"/>
    <w:rsid w:val="00657446"/>
    <w:rsid w:val="00674DF9"/>
    <w:rsid w:val="006870AD"/>
    <w:rsid w:val="0069491A"/>
    <w:rsid w:val="006A10A0"/>
    <w:rsid w:val="006A14F7"/>
    <w:rsid w:val="006A67EB"/>
    <w:rsid w:val="006A6A07"/>
    <w:rsid w:val="006B203E"/>
    <w:rsid w:val="006B6D81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2473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0C66"/>
    <w:rsid w:val="007D4D34"/>
    <w:rsid w:val="007E122D"/>
    <w:rsid w:val="007E1557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582"/>
    <w:rsid w:val="00854B50"/>
    <w:rsid w:val="0085580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CAC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55BE2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6C56"/>
    <w:rsid w:val="00B07611"/>
    <w:rsid w:val="00B10BCC"/>
    <w:rsid w:val="00B1543C"/>
    <w:rsid w:val="00B24BE4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1A3"/>
    <w:rsid w:val="00BD063F"/>
    <w:rsid w:val="00BD161C"/>
    <w:rsid w:val="00BD2893"/>
    <w:rsid w:val="00BD3975"/>
    <w:rsid w:val="00BD78A1"/>
    <w:rsid w:val="00BE22EB"/>
    <w:rsid w:val="00BE31FC"/>
    <w:rsid w:val="00BE3731"/>
    <w:rsid w:val="00BE496D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3B3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770CA"/>
    <w:rsid w:val="00D80E7D"/>
    <w:rsid w:val="00D82B4F"/>
    <w:rsid w:val="00D82E28"/>
    <w:rsid w:val="00D83AD0"/>
    <w:rsid w:val="00DA3E2B"/>
    <w:rsid w:val="00DA7C19"/>
    <w:rsid w:val="00DB21F9"/>
    <w:rsid w:val="00DB31EA"/>
    <w:rsid w:val="00DB7C70"/>
    <w:rsid w:val="00DC777D"/>
    <w:rsid w:val="00DD0F9D"/>
    <w:rsid w:val="00DD242C"/>
    <w:rsid w:val="00DD663E"/>
    <w:rsid w:val="00DE2B55"/>
    <w:rsid w:val="00DE40C8"/>
    <w:rsid w:val="00DE4993"/>
    <w:rsid w:val="00DE4E35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A84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66A2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36AF"/>
    <w:rsid w:val="00F14804"/>
    <w:rsid w:val="00F170D4"/>
    <w:rsid w:val="00F40497"/>
    <w:rsid w:val="00F42433"/>
    <w:rsid w:val="00F44653"/>
    <w:rsid w:val="00F4545A"/>
    <w:rsid w:val="00F56552"/>
    <w:rsid w:val="00F62185"/>
    <w:rsid w:val="00F63941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5B45"/>
    <w:rsid w:val="00FB6717"/>
    <w:rsid w:val="00FB691C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18E2"/>
    <w:rsid w:val="00FD2B47"/>
    <w:rsid w:val="00FD3AE7"/>
    <w:rsid w:val="00FE05FC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8A5958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uiPriority w:val="22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70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91.bin"/><Relationship Id="rId531" Type="http://schemas.openxmlformats.org/officeDocument/2006/relationships/image" Target="media/image198.wmf"/><Relationship Id="rId629" Type="http://schemas.openxmlformats.org/officeDocument/2006/relationships/oleObject" Target="embeddings/oleObject388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60.bin"/><Relationship Id="rId475" Type="http://schemas.openxmlformats.org/officeDocument/2006/relationships/oleObject" Target="embeddings/oleObject290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200.bin"/><Relationship Id="rId542" Type="http://schemas.openxmlformats.org/officeDocument/2006/relationships/oleObject" Target="embeddings/oleObject334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46.bin"/><Relationship Id="rId279" Type="http://schemas.openxmlformats.org/officeDocument/2006/relationships/oleObject" Target="embeddings/oleObject166.bin"/><Relationship Id="rId486" Type="http://schemas.openxmlformats.org/officeDocument/2006/relationships/oleObject" Target="embeddings/oleObject296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211.bin"/><Relationship Id="rId553" Type="http://schemas.openxmlformats.org/officeDocument/2006/relationships/oleObject" Target="embeddings/oleObject340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7.wmf"/><Relationship Id="rId413" Type="http://schemas.openxmlformats.org/officeDocument/2006/relationships/image" Target="media/image153.wmf"/><Relationship Id="rId497" Type="http://schemas.openxmlformats.org/officeDocument/2006/relationships/oleObject" Target="embeddings/oleObject303.bin"/><Relationship Id="rId620" Type="http://schemas.openxmlformats.org/officeDocument/2006/relationships/oleObject" Target="embeddings/oleObject382.bin"/><Relationship Id="rId357" Type="http://schemas.openxmlformats.org/officeDocument/2006/relationships/oleObject" Target="embeddings/oleObject217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2.bin"/><Relationship Id="rId564" Type="http://schemas.openxmlformats.org/officeDocument/2006/relationships/image" Target="media/image212.wmf"/><Relationship Id="rId424" Type="http://schemas.openxmlformats.org/officeDocument/2006/relationships/image" Target="media/image158.wmf"/><Relationship Id="rId631" Type="http://schemas.openxmlformats.org/officeDocument/2006/relationships/oleObject" Target="embeddings/oleObject389.bin"/><Relationship Id="rId270" Type="http://schemas.openxmlformats.org/officeDocument/2006/relationships/image" Target="media/image102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24.bin"/><Relationship Id="rId575" Type="http://schemas.openxmlformats.org/officeDocument/2006/relationships/image" Target="media/image214.wmf"/><Relationship Id="rId228" Type="http://schemas.openxmlformats.org/officeDocument/2006/relationships/oleObject" Target="embeddings/oleObject130.bin"/><Relationship Id="rId435" Type="http://schemas.openxmlformats.org/officeDocument/2006/relationships/oleObject" Target="embeddings/oleObject265.bin"/><Relationship Id="rId642" Type="http://schemas.openxmlformats.org/officeDocument/2006/relationships/image" Target="media/image240.wmf"/><Relationship Id="rId281" Type="http://schemas.openxmlformats.org/officeDocument/2006/relationships/oleObject" Target="embeddings/oleObject168.bin"/><Relationship Id="rId502" Type="http://schemas.openxmlformats.org/officeDocument/2006/relationships/image" Target="media/image190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32.bin"/><Relationship Id="rId586" Type="http://schemas.openxmlformats.org/officeDocument/2006/relationships/oleObject" Target="embeddings/oleObject361.bin"/><Relationship Id="rId7" Type="http://schemas.openxmlformats.org/officeDocument/2006/relationships/endnotes" Target="endnotes.xml"/><Relationship Id="rId239" Type="http://schemas.openxmlformats.org/officeDocument/2006/relationships/image" Target="media/image93.wmf"/><Relationship Id="rId446" Type="http://schemas.openxmlformats.org/officeDocument/2006/relationships/image" Target="media/image168.wmf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2.bin"/><Relationship Id="rId87" Type="http://schemas.openxmlformats.org/officeDocument/2006/relationships/image" Target="media/image35.wmf"/><Relationship Id="rId513" Type="http://schemas.openxmlformats.org/officeDocument/2006/relationships/image" Target="media/image195.wmf"/><Relationship Id="rId597" Type="http://schemas.openxmlformats.org/officeDocument/2006/relationships/oleObject" Target="embeddings/oleObject368.bin"/><Relationship Id="rId152" Type="http://schemas.openxmlformats.org/officeDocument/2006/relationships/image" Target="media/image65.wmf"/><Relationship Id="rId457" Type="http://schemas.openxmlformats.org/officeDocument/2006/relationships/oleObject" Target="embeddings/oleObject280.bin"/><Relationship Id="rId14" Type="http://schemas.openxmlformats.org/officeDocument/2006/relationships/image" Target="media/image6.wmf"/><Relationship Id="rId317" Type="http://schemas.openxmlformats.org/officeDocument/2006/relationships/image" Target="media/image123.wmf"/><Relationship Id="rId524" Type="http://schemas.openxmlformats.org/officeDocument/2006/relationships/oleObject" Target="embeddings/oleObject321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26.bin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86.bin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29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33.bin"/><Relationship Id="rId602" Type="http://schemas.openxmlformats.org/officeDocument/2006/relationships/image" Target="media/image224.wmf"/><Relationship Id="rId241" Type="http://schemas.openxmlformats.org/officeDocument/2006/relationships/image" Target="media/image94.wmf"/><Relationship Id="rId479" Type="http://schemas.openxmlformats.org/officeDocument/2006/relationships/oleObject" Target="embeddings/oleObject292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204.bin"/><Relationship Id="rId546" Type="http://schemas.openxmlformats.org/officeDocument/2006/relationships/image" Target="media/image203.wmf"/><Relationship Id="rId101" Type="http://schemas.openxmlformats.org/officeDocument/2006/relationships/image" Target="media/image42.wmf"/><Relationship Id="rId185" Type="http://schemas.openxmlformats.org/officeDocument/2006/relationships/oleObject" Target="embeddings/oleObject101.bin"/><Relationship Id="rId406" Type="http://schemas.openxmlformats.org/officeDocument/2006/relationships/oleObject" Target="embeddings/oleObject250.bin"/><Relationship Id="rId392" Type="http://schemas.openxmlformats.org/officeDocument/2006/relationships/image" Target="media/image146.wmf"/><Relationship Id="rId613" Type="http://schemas.openxmlformats.org/officeDocument/2006/relationships/oleObject" Target="embeddings/oleObject378.bin"/><Relationship Id="rId252" Type="http://schemas.openxmlformats.org/officeDocument/2006/relationships/oleObject" Target="embeddings/oleObject146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42.bin"/><Relationship Id="rId196" Type="http://schemas.openxmlformats.org/officeDocument/2006/relationships/image" Target="media/image82.wmf"/><Relationship Id="rId417" Type="http://schemas.openxmlformats.org/officeDocument/2006/relationships/image" Target="media/image155.wmf"/><Relationship Id="rId624" Type="http://schemas.openxmlformats.org/officeDocument/2006/relationships/image" Target="media/image23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55.bin"/><Relationship Id="rId319" Type="http://schemas.openxmlformats.org/officeDocument/2006/relationships/image" Target="media/image124.wmf"/><Relationship Id="rId470" Type="http://schemas.openxmlformats.org/officeDocument/2006/relationships/oleObject" Target="embeddings/oleObject287.bin"/><Relationship Id="rId526" Type="http://schemas.openxmlformats.org/officeDocument/2006/relationships/oleObject" Target="embeddings/oleObject323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49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28.bin"/><Relationship Id="rId428" Type="http://schemas.openxmlformats.org/officeDocument/2006/relationships/image" Target="media/image160.wmf"/><Relationship Id="rId635" Type="http://schemas.openxmlformats.org/officeDocument/2006/relationships/oleObject" Target="embeddings/oleObject391.bin"/><Relationship Id="rId232" Type="http://schemas.openxmlformats.org/officeDocument/2006/relationships/oleObject" Target="embeddings/oleObject133.bin"/><Relationship Id="rId274" Type="http://schemas.openxmlformats.org/officeDocument/2006/relationships/image" Target="media/image104.wmf"/><Relationship Id="rId481" Type="http://schemas.openxmlformats.org/officeDocument/2006/relationships/oleObject" Target="embeddings/oleObject293.bin"/><Relationship Id="rId27" Type="http://schemas.openxmlformats.org/officeDocument/2006/relationships/oleObject" Target="embeddings/oleObject8.bin"/><Relationship Id="rId69" Type="http://schemas.openxmlformats.org/officeDocument/2006/relationships/image" Target="media/image28.wmf"/><Relationship Id="rId134" Type="http://schemas.openxmlformats.org/officeDocument/2006/relationships/image" Target="media/image58.wmf"/><Relationship Id="rId537" Type="http://schemas.openxmlformats.org/officeDocument/2006/relationships/oleObject" Target="embeddings/oleObject331.bin"/><Relationship Id="rId579" Type="http://schemas.openxmlformats.org/officeDocument/2006/relationships/oleObject" Target="embeddings/oleObject357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5.wmf"/><Relationship Id="rId341" Type="http://schemas.openxmlformats.org/officeDocument/2006/relationships/oleObject" Target="embeddings/oleObject206.bin"/><Relationship Id="rId383" Type="http://schemas.openxmlformats.org/officeDocument/2006/relationships/oleObject" Target="embeddings/oleObject235.bin"/><Relationship Id="rId439" Type="http://schemas.openxmlformats.org/officeDocument/2006/relationships/oleObject" Target="embeddings/oleObject267.bin"/><Relationship Id="rId590" Type="http://schemas.openxmlformats.org/officeDocument/2006/relationships/image" Target="media/image220.wmf"/><Relationship Id="rId604" Type="http://schemas.openxmlformats.org/officeDocument/2006/relationships/image" Target="media/image225.wmf"/><Relationship Id="rId646" Type="http://schemas.openxmlformats.org/officeDocument/2006/relationships/image" Target="media/image242.wmf"/><Relationship Id="rId201" Type="http://schemas.openxmlformats.org/officeDocument/2006/relationships/oleObject" Target="embeddings/oleObject110.bin"/><Relationship Id="rId243" Type="http://schemas.openxmlformats.org/officeDocument/2006/relationships/image" Target="media/image95.wmf"/><Relationship Id="rId285" Type="http://schemas.openxmlformats.org/officeDocument/2006/relationships/oleObject" Target="embeddings/oleObject171.bin"/><Relationship Id="rId450" Type="http://schemas.openxmlformats.org/officeDocument/2006/relationships/oleObject" Target="embeddings/oleObject274.bin"/><Relationship Id="rId506" Type="http://schemas.openxmlformats.org/officeDocument/2006/relationships/image" Target="media/image192.wmf"/><Relationship Id="rId38" Type="http://schemas.openxmlformats.org/officeDocument/2006/relationships/image" Target="media/image18.wmf"/><Relationship Id="rId103" Type="http://schemas.openxmlformats.org/officeDocument/2006/relationships/image" Target="media/image43.wmf"/><Relationship Id="rId310" Type="http://schemas.openxmlformats.org/officeDocument/2006/relationships/oleObject" Target="embeddings/oleObject184.bin"/><Relationship Id="rId492" Type="http://schemas.openxmlformats.org/officeDocument/2006/relationships/image" Target="media/image185.wmf"/><Relationship Id="rId548" Type="http://schemas.openxmlformats.org/officeDocument/2006/relationships/image" Target="media/image204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02.bin"/><Relationship Id="rId352" Type="http://schemas.openxmlformats.org/officeDocument/2006/relationships/oleObject" Target="embeddings/oleObject214.bin"/><Relationship Id="rId394" Type="http://schemas.openxmlformats.org/officeDocument/2006/relationships/image" Target="media/image147.wmf"/><Relationship Id="rId408" Type="http://schemas.openxmlformats.org/officeDocument/2006/relationships/oleObject" Target="embeddings/oleObject251.bin"/><Relationship Id="rId615" Type="http://schemas.openxmlformats.org/officeDocument/2006/relationships/oleObject" Target="embeddings/oleObject379.bin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4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77.bin"/><Relationship Id="rId461" Type="http://schemas.openxmlformats.org/officeDocument/2006/relationships/image" Target="media/image172.wmf"/><Relationship Id="rId517" Type="http://schemas.openxmlformats.org/officeDocument/2006/relationships/oleObject" Target="embeddings/oleObject314.bin"/><Relationship Id="rId559" Type="http://schemas.openxmlformats.org/officeDocument/2006/relationships/oleObject" Target="embeddings/oleObject343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7.png"/><Relationship Id="rId198" Type="http://schemas.openxmlformats.org/officeDocument/2006/relationships/image" Target="media/image83.wmf"/><Relationship Id="rId321" Type="http://schemas.openxmlformats.org/officeDocument/2006/relationships/image" Target="media/image125.wmf"/><Relationship Id="rId363" Type="http://schemas.openxmlformats.org/officeDocument/2006/relationships/oleObject" Target="embeddings/oleObject221.bin"/><Relationship Id="rId419" Type="http://schemas.openxmlformats.org/officeDocument/2006/relationships/oleObject" Target="embeddings/oleObject257.bin"/><Relationship Id="rId570" Type="http://schemas.openxmlformats.org/officeDocument/2006/relationships/oleObject" Target="embeddings/oleObject351.bin"/><Relationship Id="rId626" Type="http://schemas.openxmlformats.org/officeDocument/2006/relationships/image" Target="media/image233.wmf"/><Relationship Id="rId223" Type="http://schemas.openxmlformats.org/officeDocument/2006/relationships/oleObject" Target="embeddings/oleObject126.bin"/><Relationship Id="rId430" Type="http://schemas.openxmlformats.org/officeDocument/2006/relationships/image" Target="media/image161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57.bin"/><Relationship Id="rId472" Type="http://schemas.openxmlformats.org/officeDocument/2006/relationships/image" Target="media/image177.wmf"/><Relationship Id="rId528" Type="http://schemas.openxmlformats.org/officeDocument/2006/relationships/oleObject" Target="embeddings/oleObject325.bin"/><Relationship Id="rId125" Type="http://schemas.openxmlformats.org/officeDocument/2006/relationships/image" Target="media/image54.wmf"/><Relationship Id="rId167" Type="http://schemas.openxmlformats.org/officeDocument/2006/relationships/image" Target="media/image71.wmf"/><Relationship Id="rId332" Type="http://schemas.openxmlformats.org/officeDocument/2006/relationships/oleObject" Target="embeddings/oleObject197.bin"/><Relationship Id="rId374" Type="http://schemas.openxmlformats.org/officeDocument/2006/relationships/oleObject" Target="embeddings/oleObject229.bin"/><Relationship Id="rId581" Type="http://schemas.openxmlformats.org/officeDocument/2006/relationships/oleObject" Target="embeddings/oleObject358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35.bin"/><Relationship Id="rId637" Type="http://schemas.openxmlformats.org/officeDocument/2006/relationships/oleObject" Target="embeddings/oleObject3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05.wmf"/><Relationship Id="rId441" Type="http://schemas.openxmlformats.org/officeDocument/2006/relationships/oleObject" Target="embeddings/oleObject269.bin"/><Relationship Id="rId483" Type="http://schemas.openxmlformats.org/officeDocument/2006/relationships/oleObject" Target="embeddings/oleObject294.bin"/><Relationship Id="rId539" Type="http://schemas.openxmlformats.org/officeDocument/2006/relationships/image" Target="media/image200.wmf"/><Relationship Id="rId40" Type="http://schemas.openxmlformats.org/officeDocument/2006/relationships/image" Target="media/image19.png"/><Relationship Id="rId136" Type="http://schemas.openxmlformats.org/officeDocument/2006/relationships/image" Target="media/image59.wmf"/><Relationship Id="rId178" Type="http://schemas.openxmlformats.org/officeDocument/2006/relationships/image" Target="media/image76.wmf"/><Relationship Id="rId301" Type="http://schemas.openxmlformats.org/officeDocument/2006/relationships/image" Target="media/image115.wmf"/><Relationship Id="rId343" Type="http://schemas.openxmlformats.org/officeDocument/2006/relationships/oleObject" Target="embeddings/oleObject208.bin"/><Relationship Id="rId550" Type="http://schemas.openxmlformats.org/officeDocument/2006/relationships/image" Target="media/image205.wmf"/><Relationship Id="rId82" Type="http://schemas.openxmlformats.org/officeDocument/2006/relationships/image" Target="media/image31.png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36.bin"/><Relationship Id="rId592" Type="http://schemas.openxmlformats.org/officeDocument/2006/relationships/image" Target="media/image221.wmf"/><Relationship Id="rId606" Type="http://schemas.openxmlformats.org/officeDocument/2006/relationships/image" Target="media/image226.wmf"/><Relationship Id="rId648" Type="http://schemas.openxmlformats.org/officeDocument/2006/relationships/header" Target="header1.xml"/><Relationship Id="rId245" Type="http://schemas.openxmlformats.org/officeDocument/2006/relationships/image" Target="media/image96.wmf"/><Relationship Id="rId287" Type="http://schemas.openxmlformats.org/officeDocument/2006/relationships/oleObject" Target="embeddings/oleObject172.bin"/><Relationship Id="rId410" Type="http://schemas.openxmlformats.org/officeDocument/2006/relationships/oleObject" Target="embeddings/oleObject252.bin"/><Relationship Id="rId452" Type="http://schemas.openxmlformats.org/officeDocument/2006/relationships/oleObject" Target="embeddings/oleObject275.bin"/><Relationship Id="rId494" Type="http://schemas.openxmlformats.org/officeDocument/2006/relationships/image" Target="media/image186.wmf"/><Relationship Id="rId508" Type="http://schemas.openxmlformats.org/officeDocument/2006/relationships/image" Target="media/image193.wmf"/><Relationship Id="rId105" Type="http://schemas.openxmlformats.org/officeDocument/2006/relationships/image" Target="media/image44.wmf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85.bin"/><Relationship Id="rId354" Type="http://schemas.openxmlformats.org/officeDocument/2006/relationships/oleObject" Target="embeddings/oleObject215.bin"/><Relationship Id="rId51" Type="http://schemas.openxmlformats.org/officeDocument/2006/relationships/oleObject" Target="embeddings/oleObject24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3.bin"/><Relationship Id="rId396" Type="http://schemas.openxmlformats.org/officeDocument/2006/relationships/image" Target="media/image148.wmf"/><Relationship Id="rId561" Type="http://schemas.openxmlformats.org/officeDocument/2006/relationships/oleObject" Target="embeddings/oleObject344.bin"/><Relationship Id="rId617" Type="http://schemas.openxmlformats.org/officeDocument/2006/relationships/oleObject" Target="embeddings/oleObject380.bin"/><Relationship Id="rId214" Type="http://schemas.openxmlformats.org/officeDocument/2006/relationships/image" Target="media/image88.wmf"/><Relationship Id="rId256" Type="http://schemas.openxmlformats.org/officeDocument/2006/relationships/oleObject" Target="embeddings/oleObject148.bin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58.bin"/><Relationship Id="rId463" Type="http://schemas.openxmlformats.org/officeDocument/2006/relationships/image" Target="media/image173.wmf"/><Relationship Id="rId519" Type="http://schemas.openxmlformats.org/officeDocument/2006/relationships/oleObject" Target="embeddings/oleObject316.bin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4.bin"/><Relationship Id="rId323" Type="http://schemas.openxmlformats.org/officeDocument/2006/relationships/image" Target="media/image126.wmf"/><Relationship Id="rId530" Type="http://schemas.openxmlformats.org/officeDocument/2006/relationships/oleObject" Target="embeddings/oleObject326.bin"/><Relationship Id="rId20" Type="http://schemas.openxmlformats.org/officeDocument/2006/relationships/image" Target="media/image9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36.wmf"/><Relationship Id="rId572" Type="http://schemas.openxmlformats.org/officeDocument/2006/relationships/oleObject" Target="embeddings/oleObject353.bin"/><Relationship Id="rId628" Type="http://schemas.openxmlformats.org/officeDocument/2006/relationships/image" Target="media/image234.wmf"/><Relationship Id="rId225" Type="http://schemas.openxmlformats.org/officeDocument/2006/relationships/oleObject" Target="embeddings/oleObject128.bin"/><Relationship Id="rId267" Type="http://schemas.openxmlformats.org/officeDocument/2006/relationships/oleObject" Target="embeddings/oleObject159.bin"/><Relationship Id="rId432" Type="http://schemas.openxmlformats.org/officeDocument/2006/relationships/image" Target="media/image162.wmf"/><Relationship Id="rId474" Type="http://schemas.openxmlformats.org/officeDocument/2006/relationships/image" Target="media/image178.wmf"/><Relationship Id="rId127" Type="http://schemas.openxmlformats.org/officeDocument/2006/relationships/image" Target="media/image55.wmf"/><Relationship Id="rId31" Type="http://schemas.openxmlformats.org/officeDocument/2006/relationships/oleObject" Target="embeddings/oleObject10.bin"/><Relationship Id="rId73" Type="http://schemas.openxmlformats.org/officeDocument/2006/relationships/image" Target="media/image30.png"/><Relationship Id="rId169" Type="http://schemas.openxmlformats.org/officeDocument/2006/relationships/image" Target="media/image72.wmf"/><Relationship Id="rId334" Type="http://schemas.openxmlformats.org/officeDocument/2006/relationships/oleObject" Target="embeddings/oleObject199.bin"/><Relationship Id="rId376" Type="http://schemas.openxmlformats.org/officeDocument/2006/relationships/image" Target="media/image139.wmf"/><Relationship Id="rId541" Type="http://schemas.openxmlformats.org/officeDocument/2006/relationships/image" Target="media/image201.wmf"/><Relationship Id="rId583" Type="http://schemas.openxmlformats.org/officeDocument/2006/relationships/oleObject" Target="embeddings/oleObject359.bin"/><Relationship Id="rId639" Type="http://schemas.openxmlformats.org/officeDocument/2006/relationships/oleObject" Target="embeddings/oleObject394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36" Type="http://schemas.openxmlformats.org/officeDocument/2006/relationships/oleObject" Target="embeddings/oleObject137.bin"/><Relationship Id="rId278" Type="http://schemas.openxmlformats.org/officeDocument/2006/relationships/image" Target="media/image106.wmf"/><Relationship Id="rId401" Type="http://schemas.openxmlformats.org/officeDocument/2006/relationships/oleObject" Target="embeddings/oleObject245.bin"/><Relationship Id="rId443" Type="http://schemas.openxmlformats.org/officeDocument/2006/relationships/oleObject" Target="embeddings/oleObject270.bin"/><Relationship Id="rId650" Type="http://schemas.openxmlformats.org/officeDocument/2006/relationships/fontTable" Target="fontTable.xml"/><Relationship Id="rId303" Type="http://schemas.openxmlformats.org/officeDocument/2006/relationships/image" Target="media/image116.wmf"/><Relationship Id="rId485" Type="http://schemas.openxmlformats.org/officeDocument/2006/relationships/oleObject" Target="embeddings/oleObject295.bin"/><Relationship Id="rId42" Type="http://schemas.openxmlformats.org/officeDocument/2006/relationships/oleObject" Target="embeddings/oleObject15.bin"/><Relationship Id="rId84" Type="http://schemas.openxmlformats.org/officeDocument/2006/relationships/image" Target="media/image33.png"/><Relationship Id="rId138" Type="http://schemas.openxmlformats.org/officeDocument/2006/relationships/image" Target="media/image60.wmf"/><Relationship Id="rId345" Type="http://schemas.openxmlformats.org/officeDocument/2006/relationships/oleObject" Target="embeddings/oleObject210.bin"/><Relationship Id="rId387" Type="http://schemas.openxmlformats.org/officeDocument/2006/relationships/oleObject" Target="embeddings/oleObject237.bin"/><Relationship Id="rId510" Type="http://schemas.openxmlformats.org/officeDocument/2006/relationships/oleObject" Target="embeddings/oleObject310.bin"/><Relationship Id="rId552" Type="http://schemas.openxmlformats.org/officeDocument/2006/relationships/image" Target="media/image206.wmf"/><Relationship Id="rId594" Type="http://schemas.openxmlformats.org/officeDocument/2006/relationships/oleObject" Target="embeddings/oleObject366.bin"/><Relationship Id="rId608" Type="http://schemas.openxmlformats.org/officeDocument/2006/relationships/oleObject" Target="embeddings/oleObject375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97.wmf"/><Relationship Id="rId412" Type="http://schemas.openxmlformats.org/officeDocument/2006/relationships/oleObject" Target="embeddings/oleObject253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73.bin"/><Relationship Id="rId454" Type="http://schemas.openxmlformats.org/officeDocument/2006/relationships/oleObject" Target="embeddings/oleObject277.bin"/><Relationship Id="rId496" Type="http://schemas.openxmlformats.org/officeDocument/2006/relationships/image" Target="media/image187.wmf"/><Relationship Id="rId11" Type="http://schemas.openxmlformats.org/officeDocument/2006/relationships/image" Target="media/image4.png"/><Relationship Id="rId53" Type="http://schemas.openxmlformats.org/officeDocument/2006/relationships/oleObject" Target="embeddings/oleObject26.bin"/><Relationship Id="rId149" Type="http://schemas.openxmlformats.org/officeDocument/2006/relationships/image" Target="media/image63.png"/><Relationship Id="rId314" Type="http://schemas.openxmlformats.org/officeDocument/2006/relationships/oleObject" Target="embeddings/oleObject186.bin"/><Relationship Id="rId356" Type="http://schemas.openxmlformats.org/officeDocument/2006/relationships/oleObject" Target="embeddings/oleObject216.bin"/><Relationship Id="rId398" Type="http://schemas.openxmlformats.org/officeDocument/2006/relationships/image" Target="media/image149.wmf"/><Relationship Id="rId521" Type="http://schemas.openxmlformats.org/officeDocument/2006/relationships/oleObject" Target="embeddings/oleObject318.bin"/><Relationship Id="rId563" Type="http://schemas.openxmlformats.org/officeDocument/2006/relationships/oleObject" Target="embeddings/oleObject345.bin"/><Relationship Id="rId619" Type="http://schemas.openxmlformats.org/officeDocument/2006/relationships/oleObject" Target="embeddings/oleObject381.bin"/><Relationship Id="rId95" Type="http://schemas.openxmlformats.org/officeDocument/2006/relationships/image" Target="media/image39.wmf"/><Relationship Id="rId160" Type="http://schemas.openxmlformats.org/officeDocument/2006/relationships/image" Target="media/image68.png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59.bin"/><Relationship Id="rId258" Type="http://schemas.openxmlformats.org/officeDocument/2006/relationships/oleObject" Target="embeddings/oleObject150.bin"/><Relationship Id="rId465" Type="http://schemas.openxmlformats.org/officeDocument/2006/relationships/image" Target="media/image174.wmf"/><Relationship Id="rId630" Type="http://schemas.openxmlformats.org/officeDocument/2006/relationships/image" Target="media/image235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27.wmf"/><Relationship Id="rId367" Type="http://schemas.openxmlformats.org/officeDocument/2006/relationships/image" Target="media/image137.wmf"/><Relationship Id="rId532" Type="http://schemas.openxmlformats.org/officeDocument/2006/relationships/oleObject" Target="embeddings/oleObject327.bin"/><Relationship Id="rId574" Type="http://schemas.openxmlformats.org/officeDocument/2006/relationships/oleObject" Target="embeddings/oleObject354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91.wmf"/><Relationship Id="rId269" Type="http://schemas.openxmlformats.org/officeDocument/2006/relationships/oleObject" Target="embeddings/oleObject161.bin"/><Relationship Id="rId434" Type="http://schemas.openxmlformats.org/officeDocument/2006/relationships/image" Target="media/image163.wmf"/><Relationship Id="rId476" Type="http://schemas.openxmlformats.org/officeDocument/2006/relationships/image" Target="media/image179.wmf"/><Relationship Id="rId641" Type="http://schemas.openxmlformats.org/officeDocument/2006/relationships/oleObject" Target="embeddings/oleObject395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67.bin"/><Relationship Id="rId336" Type="http://schemas.openxmlformats.org/officeDocument/2006/relationships/oleObject" Target="embeddings/oleObject201.bin"/><Relationship Id="rId501" Type="http://schemas.openxmlformats.org/officeDocument/2006/relationships/oleObject" Target="embeddings/oleObject305.bin"/><Relationship Id="rId543" Type="http://schemas.openxmlformats.org/officeDocument/2006/relationships/oleObject" Target="embeddings/oleObject335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40.wmf"/><Relationship Id="rId403" Type="http://schemas.openxmlformats.org/officeDocument/2006/relationships/oleObject" Target="embeddings/oleObject247.bin"/><Relationship Id="rId585" Type="http://schemas.openxmlformats.org/officeDocument/2006/relationships/oleObject" Target="embeddings/oleObject36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445" Type="http://schemas.openxmlformats.org/officeDocument/2006/relationships/oleObject" Target="embeddings/oleObject271.bin"/><Relationship Id="rId487" Type="http://schemas.openxmlformats.org/officeDocument/2006/relationships/oleObject" Target="embeddings/oleObject297.bin"/><Relationship Id="rId610" Type="http://schemas.openxmlformats.org/officeDocument/2006/relationships/image" Target="media/image227.wmf"/><Relationship Id="rId291" Type="http://schemas.openxmlformats.org/officeDocument/2006/relationships/oleObject" Target="embeddings/oleObject174.bin"/><Relationship Id="rId305" Type="http://schemas.openxmlformats.org/officeDocument/2006/relationships/image" Target="media/image117.wmf"/><Relationship Id="rId347" Type="http://schemas.openxmlformats.org/officeDocument/2006/relationships/image" Target="media/image129.wmf"/><Relationship Id="rId512" Type="http://schemas.openxmlformats.org/officeDocument/2006/relationships/oleObject" Target="embeddings/oleObject311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38.bin"/><Relationship Id="rId554" Type="http://schemas.openxmlformats.org/officeDocument/2006/relationships/image" Target="media/image207.wmf"/><Relationship Id="rId596" Type="http://schemas.openxmlformats.org/officeDocument/2006/relationships/image" Target="media/image222.wmf"/><Relationship Id="rId193" Type="http://schemas.openxmlformats.org/officeDocument/2006/relationships/image" Target="media/image81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98.wmf"/><Relationship Id="rId414" Type="http://schemas.openxmlformats.org/officeDocument/2006/relationships/oleObject" Target="embeddings/oleObject254.bin"/><Relationship Id="rId456" Type="http://schemas.openxmlformats.org/officeDocument/2006/relationships/oleObject" Target="embeddings/oleObject279.bin"/><Relationship Id="rId498" Type="http://schemas.openxmlformats.org/officeDocument/2006/relationships/image" Target="media/image188.wmf"/><Relationship Id="rId621" Type="http://schemas.openxmlformats.org/officeDocument/2006/relationships/oleObject" Target="embeddings/oleObject383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52.bin"/><Relationship Id="rId316" Type="http://schemas.openxmlformats.org/officeDocument/2006/relationships/oleObject" Target="embeddings/oleObject187.bin"/><Relationship Id="rId523" Type="http://schemas.openxmlformats.org/officeDocument/2006/relationships/oleObject" Target="embeddings/oleObject320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18.bin"/><Relationship Id="rId565" Type="http://schemas.openxmlformats.org/officeDocument/2006/relationships/oleObject" Target="embeddings/oleObject346.bin"/><Relationship Id="rId162" Type="http://schemas.openxmlformats.org/officeDocument/2006/relationships/image" Target="media/image69.wmf"/><Relationship Id="rId218" Type="http://schemas.openxmlformats.org/officeDocument/2006/relationships/image" Target="media/image89.wmf"/><Relationship Id="rId425" Type="http://schemas.openxmlformats.org/officeDocument/2006/relationships/oleObject" Target="embeddings/oleObject260.bin"/><Relationship Id="rId467" Type="http://schemas.openxmlformats.org/officeDocument/2006/relationships/image" Target="media/image175.wmf"/><Relationship Id="rId632" Type="http://schemas.openxmlformats.org/officeDocument/2006/relationships/image" Target="media/image236.wmf"/><Relationship Id="rId271" Type="http://schemas.openxmlformats.org/officeDocument/2006/relationships/oleObject" Target="embeddings/oleObject162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28.wmf"/><Relationship Id="rId369" Type="http://schemas.openxmlformats.org/officeDocument/2006/relationships/oleObject" Target="embeddings/oleObject225.bin"/><Relationship Id="rId534" Type="http://schemas.openxmlformats.org/officeDocument/2006/relationships/oleObject" Target="embeddings/oleObject328.bin"/><Relationship Id="rId576" Type="http://schemas.openxmlformats.org/officeDocument/2006/relationships/oleObject" Target="embeddings/oleObject355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92.wmf"/><Relationship Id="rId380" Type="http://schemas.openxmlformats.org/officeDocument/2006/relationships/image" Target="media/image141.wmf"/><Relationship Id="rId436" Type="http://schemas.openxmlformats.org/officeDocument/2006/relationships/image" Target="media/image164.wmf"/><Relationship Id="rId601" Type="http://schemas.openxmlformats.org/officeDocument/2006/relationships/oleObject" Target="embeddings/oleObject371.bin"/><Relationship Id="rId643" Type="http://schemas.openxmlformats.org/officeDocument/2006/relationships/oleObject" Target="embeddings/oleObject396.bin"/><Relationship Id="rId240" Type="http://schemas.openxmlformats.org/officeDocument/2006/relationships/oleObject" Target="embeddings/oleObject140.bin"/><Relationship Id="rId478" Type="http://schemas.openxmlformats.org/officeDocument/2006/relationships/image" Target="media/image180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69.bin"/><Relationship Id="rId338" Type="http://schemas.openxmlformats.org/officeDocument/2006/relationships/oleObject" Target="embeddings/oleObject203.bin"/><Relationship Id="rId503" Type="http://schemas.openxmlformats.org/officeDocument/2006/relationships/oleObject" Target="embeddings/oleObject306.bin"/><Relationship Id="rId545" Type="http://schemas.openxmlformats.org/officeDocument/2006/relationships/oleObject" Target="embeddings/oleObject336.bin"/><Relationship Id="rId587" Type="http://schemas.openxmlformats.org/officeDocument/2006/relationships/oleObject" Target="embeddings/oleObject362.bin"/><Relationship Id="rId8" Type="http://schemas.openxmlformats.org/officeDocument/2006/relationships/image" Target="media/image1.png"/><Relationship Id="rId142" Type="http://schemas.openxmlformats.org/officeDocument/2006/relationships/image" Target="media/image62.png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39.bin"/><Relationship Id="rId405" Type="http://schemas.openxmlformats.org/officeDocument/2006/relationships/oleObject" Target="embeddings/oleObject249.bin"/><Relationship Id="rId447" Type="http://schemas.openxmlformats.org/officeDocument/2006/relationships/oleObject" Target="embeddings/oleObject272.bin"/><Relationship Id="rId612" Type="http://schemas.openxmlformats.org/officeDocument/2006/relationships/image" Target="media/image228.wmf"/><Relationship Id="rId251" Type="http://schemas.openxmlformats.org/officeDocument/2006/relationships/image" Target="media/image99.wmf"/><Relationship Id="rId489" Type="http://schemas.openxmlformats.org/officeDocument/2006/relationships/oleObject" Target="embeddings/oleObject299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11.wmf"/><Relationship Id="rId307" Type="http://schemas.openxmlformats.org/officeDocument/2006/relationships/image" Target="media/image118.wmf"/><Relationship Id="rId349" Type="http://schemas.openxmlformats.org/officeDocument/2006/relationships/image" Target="media/image130.wmf"/><Relationship Id="rId514" Type="http://schemas.openxmlformats.org/officeDocument/2006/relationships/oleObject" Target="embeddings/oleObject312.bin"/><Relationship Id="rId556" Type="http://schemas.openxmlformats.org/officeDocument/2006/relationships/image" Target="media/image208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34.wmf"/><Relationship Id="rId416" Type="http://schemas.openxmlformats.org/officeDocument/2006/relationships/oleObject" Target="embeddings/oleObject255.bin"/><Relationship Id="rId598" Type="http://schemas.openxmlformats.org/officeDocument/2006/relationships/image" Target="media/image223.wmf"/><Relationship Id="rId220" Type="http://schemas.openxmlformats.org/officeDocument/2006/relationships/oleObject" Target="embeddings/oleObject124.bin"/><Relationship Id="rId458" Type="http://schemas.openxmlformats.org/officeDocument/2006/relationships/image" Target="media/image171.wmf"/><Relationship Id="rId623" Type="http://schemas.openxmlformats.org/officeDocument/2006/relationships/oleObject" Target="embeddings/oleObject385.bin"/><Relationship Id="rId15" Type="http://schemas.openxmlformats.org/officeDocument/2006/relationships/oleObject" Target="embeddings/oleObject2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88.bin"/><Relationship Id="rId525" Type="http://schemas.openxmlformats.org/officeDocument/2006/relationships/oleObject" Target="embeddings/oleObject322.bin"/><Relationship Id="rId567" Type="http://schemas.openxmlformats.org/officeDocument/2006/relationships/oleObject" Target="embeddings/oleObject348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3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27.bin"/><Relationship Id="rId427" Type="http://schemas.openxmlformats.org/officeDocument/2006/relationships/oleObject" Target="embeddings/oleObject261.bin"/><Relationship Id="rId469" Type="http://schemas.openxmlformats.org/officeDocument/2006/relationships/image" Target="media/image176.wmf"/><Relationship Id="rId634" Type="http://schemas.openxmlformats.org/officeDocument/2006/relationships/image" Target="media/image23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32.bin"/><Relationship Id="rId273" Type="http://schemas.openxmlformats.org/officeDocument/2006/relationships/oleObject" Target="embeddings/oleObject163.bin"/><Relationship Id="rId329" Type="http://schemas.openxmlformats.org/officeDocument/2006/relationships/oleObject" Target="embeddings/oleObject194.bin"/><Relationship Id="rId480" Type="http://schemas.openxmlformats.org/officeDocument/2006/relationships/image" Target="media/image181.wmf"/><Relationship Id="rId536" Type="http://schemas.openxmlformats.org/officeDocument/2006/relationships/oleObject" Target="embeddings/oleObject330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205.bin"/><Relationship Id="rId578" Type="http://schemas.openxmlformats.org/officeDocument/2006/relationships/image" Target="media/image215.wmf"/><Relationship Id="rId200" Type="http://schemas.openxmlformats.org/officeDocument/2006/relationships/image" Target="media/image84.wmf"/><Relationship Id="rId382" Type="http://schemas.openxmlformats.org/officeDocument/2006/relationships/oleObject" Target="embeddings/oleObject234.bin"/><Relationship Id="rId438" Type="http://schemas.openxmlformats.org/officeDocument/2006/relationships/image" Target="media/image165.wmf"/><Relationship Id="rId603" Type="http://schemas.openxmlformats.org/officeDocument/2006/relationships/oleObject" Target="embeddings/oleObject372.bin"/><Relationship Id="rId645" Type="http://schemas.openxmlformats.org/officeDocument/2006/relationships/oleObject" Target="embeddings/oleObject397.bin"/><Relationship Id="rId242" Type="http://schemas.openxmlformats.org/officeDocument/2006/relationships/oleObject" Target="embeddings/oleObject141.bin"/><Relationship Id="rId284" Type="http://schemas.openxmlformats.org/officeDocument/2006/relationships/image" Target="media/image107.wmf"/><Relationship Id="rId491" Type="http://schemas.openxmlformats.org/officeDocument/2006/relationships/oleObject" Target="embeddings/oleObject300.bin"/><Relationship Id="rId505" Type="http://schemas.openxmlformats.org/officeDocument/2006/relationships/oleObject" Target="embeddings/oleObject307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37.bin"/><Relationship Id="rId589" Type="http://schemas.openxmlformats.org/officeDocument/2006/relationships/oleObject" Target="embeddings/oleObject363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78.wmf"/><Relationship Id="rId351" Type="http://schemas.openxmlformats.org/officeDocument/2006/relationships/image" Target="media/image131.wmf"/><Relationship Id="rId393" Type="http://schemas.openxmlformats.org/officeDocument/2006/relationships/oleObject" Target="embeddings/oleObject240.bin"/><Relationship Id="rId407" Type="http://schemas.openxmlformats.org/officeDocument/2006/relationships/image" Target="media/image150.wmf"/><Relationship Id="rId449" Type="http://schemas.openxmlformats.org/officeDocument/2006/relationships/oleObject" Target="embeddings/oleObject273.bin"/><Relationship Id="rId614" Type="http://schemas.openxmlformats.org/officeDocument/2006/relationships/image" Target="media/image229.wmf"/><Relationship Id="rId211" Type="http://schemas.openxmlformats.org/officeDocument/2006/relationships/oleObject" Target="embeddings/oleObject117.bin"/><Relationship Id="rId253" Type="http://schemas.openxmlformats.org/officeDocument/2006/relationships/image" Target="media/image100.wmf"/><Relationship Id="rId295" Type="http://schemas.openxmlformats.org/officeDocument/2006/relationships/image" Target="media/image112.wmf"/><Relationship Id="rId309" Type="http://schemas.openxmlformats.org/officeDocument/2006/relationships/image" Target="media/image119.wmf"/><Relationship Id="rId460" Type="http://schemas.openxmlformats.org/officeDocument/2006/relationships/oleObject" Target="embeddings/oleObject282.bin"/><Relationship Id="rId516" Type="http://schemas.openxmlformats.org/officeDocument/2006/relationships/oleObject" Target="embeddings/oleObject31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89.bin"/><Relationship Id="rId558" Type="http://schemas.openxmlformats.org/officeDocument/2006/relationships/image" Target="media/image209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8.bin"/><Relationship Id="rId362" Type="http://schemas.openxmlformats.org/officeDocument/2006/relationships/image" Target="media/image135.wmf"/><Relationship Id="rId418" Type="http://schemas.openxmlformats.org/officeDocument/2006/relationships/oleObject" Target="embeddings/oleObject256.bin"/><Relationship Id="rId625" Type="http://schemas.openxmlformats.org/officeDocument/2006/relationships/oleObject" Target="embeddings/oleObject386.bin"/><Relationship Id="rId222" Type="http://schemas.openxmlformats.org/officeDocument/2006/relationships/image" Target="media/image90.wmf"/><Relationship Id="rId264" Type="http://schemas.openxmlformats.org/officeDocument/2006/relationships/oleObject" Target="embeddings/oleObject156.bin"/><Relationship Id="rId471" Type="http://schemas.openxmlformats.org/officeDocument/2006/relationships/oleObject" Target="embeddings/oleObject288.bin"/><Relationship Id="rId17" Type="http://schemas.openxmlformats.org/officeDocument/2006/relationships/oleObject" Target="embeddings/oleObject3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324.bin"/><Relationship Id="rId569" Type="http://schemas.openxmlformats.org/officeDocument/2006/relationships/oleObject" Target="embeddings/oleObject350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96.bin"/><Relationship Id="rId373" Type="http://schemas.openxmlformats.org/officeDocument/2006/relationships/image" Target="media/image138.wmf"/><Relationship Id="rId429" Type="http://schemas.openxmlformats.org/officeDocument/2006/relationships/oleObject" Target="embeddings/oleObject262.bin"/><Relationship Id="rId580" Type="http://schemas.openxmlformats.org/officeDocument/2006/relationships/image" Target="media/image216.wmf"/><Relationship Id="rId636" Type="http://schemas.openxmlformats.org/officeDocument/2006/relationships/oleObject" Target="embeddings/oleObject39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oleObject" Target="embeddings/oleObject268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64.bin"/><Relationship Id="rId300" Type="http://schemas.openxmlformats.org/officeDocument/2006/relationships/oleObject" Target="embeddings/oleObject179.bin"/><Relationship Id="rId482" Type="http://schemas.openxmlformats.org/officeDocument/2006/relationships/image" Target="media/image182.wmf"/><Relationship Id="rId538" Type="http://schemas.openxmlformats.org/officeDocument/2006/relationships/oleObject" Target="embeddings/oleObject3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207.bin"/><Relationship Id="rId384" Type="http://schemas.openxmlformats.org/officeDocument/2006/relationships/image" Target="media/image142.wmf"/><Relationship Id="rId591" Type="http://schemas.openxmlformats.org/officeDocument/2006/relationships/oleObject" Target="embeddings/oleObject364.bin"/><Relationship Id="rId605" Type="http://schemas.openxmlformats.org/officeDocument/2006/relationships/oleObject" Target="embeddings/oleObject373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42.bin"/><Relationship Id="rId647" Type="http://schemas.openxmlformats.org/officeDocument/2006/relationships/oleObject" Target="embeddings/oleObject398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08.wmf"/><Relationship Id="rId451" Type="http://schemas.openxmlformats.org/officeDocument/2006/relationships/image" Target="media/image170.wmf"/><Relationship Id="rId493" Type="http://schemas.openxmlformats.org/officeDocument/2006/relationships/oleObject" Target="embeddings/oleObject301.bin"/><Relationship Id="rId507" Type="http://schemas.openxmlformats.org/officeDocument/2006/relationships/oleObject" Target="embeddings/oleObject308.bin"/><Relationship Id="rId549" Type="http://schemas.openxmlformats.org/officeDocument/2006/relationships/oleObject" Target="embeddings/oleObject3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7.bin"/><Relationship Id="rId188" Type="http://schemas.openxmlformats.org/officeDocument/2006/relationships/image" Target="media/image79.wmf"/><Relationship Id="rId311" Type="http://schemas.openxmlformats.org/officeDocument/2006/relationships/image" Target="media/image120.wmf"/><Relationship Id="rId353" Type="http://schemas.openxmlformats.org/officeDocument/2006/relationships/image" Target="media/image132.wmf"/><Relationship Id="rId395" Type="http://schemas.openxmlformats.org/officeDocument/2006/relationships/oleObject" Target="embeddings/oleObject241.bin"/><Relationship Id="rId409" Type="http://schemas.openxmlformats.org/officeDocument/2006/relationships/image" Target="media/image151.wmf"/><Relationship Id="rId560" Type="http://schemas.openxmlformats.org/officeDocument/2006/relationships/image" Target="media/image210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9.bin"/><Relationship Id="rId420" Type="http://schemas.openxmlformats.org/officeDocument/2006/relationships/image" Target="media/image156.wmf"/><Relationship Id="rId616" Type="http://schemas.openxmlformats.org/officeDocument/2006/relationships/image" Target="media/image230.wmf"/><Relationship Id="rId255" Type="http://schemas.openxmlformats.org/officeDocument/2006/relationships/image" Target="media/image101.wmf"/><Relationship Id="rId297" Type="http://schemas.openxmlformats.org/officeDocument/2006/relationships/image" Target="media/image113.wmf"/><Relationship Id="rId462" Type="http://schemas.openxmlformats.org/officeDocument/2006/relationships/oleObject" Target="embeddings/oleObject283.bin"/><Relationship Id="rId518" Type="http://schemas.openxmlformats.org/officeDocument/2006/relationships/oleObject" Target="embeddings/oleObject315.bin"/><Relationship Id="rId115" Type="http://schemas.openxmlformats.org/officeDocument/2006/relationships/image" Target="media/image49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90.bin"/><Relationship Id="rId364" Type="http://schemas.openxmlformats.org/officeDocument/2006/relationships/oleObject" Target="embeddings/oleObject222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52.bin"/><Relationship Id="rId627" Type="http://schemas.openxmlformats.org/officeDocument/2006/relationships/oleObject" Target="embeddings/oleObject38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8.bin"/><Relationship Id="rId431" Type="http://schemas.openxmlformats.org/officeDocument/2006/relationships/oleObject" Target="embeddings/oleObject263.bin"/><Relationship Id="rId473" Type="http://schemas.openxmlformats.org/officeDocument/2006/relationships/oleObject" Target="embeddings/oleObject289.bin"/><Relationship Id="rId529" Type="http://schemas.openxmlformats.org/officeDocument/2006/relationships/image" Target="media/image197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90.bin"/><Relationship Id="rId333" Type="http://schemas.openxmlformats.org/officeDocument/2006/relationships/oleObject" Target="embeddings/oleObject198.bin"/><Relationship Id="rId540" Type="http://schemas.openxmlformats.org/officeDocument/2006/relationships/oleObject" Target="embeddings/oleObject333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30.bin"/><Relationship Id="rId582" Type="http://schemas.openxmlformats.org/officeDocument/2006/relationships/image" Target="media/image217.wmf"/><Relationship Id="rId638" Type="http://schemas.openxmlformats.org/officeDocument/2006/relationships/image" Target="media/image238.wmf"/><Relationship Id="rId3" Type="http://schemas.openxmlformats.org/officeDocument/2006/relationships/styles" Target="styles.xml"/><Relationship Id="rId235" Type="http://schemas.openxmlformats.org/officeDocument/2006/relationships/oleObject" Target="embeddings/oleObject136.bin"/><Relationship Id="rId277" Type="http://schemas.openxmlformats.org/officeDocument/2006/relationships/oleObject" Target="embeddings/oleObject165.bin"/><Relationship Id="rId400" Type="http://schemas.openxmlformats.org/officeDocument/2006/relationships/oleObject" Target="embeddings/oleObject244.bin"/><Relationship Id="rId442" Type="http://schemas.openxmlformats.org/officeDocument/2006/relationships/image" Target="media/image166.wmf"/><Relationship Id="rId484" Type="http://schemas.openxmlformats.org/officeDocument/2006/relationships/image" Target="media/image183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80.bin"/><Relationship Id="rId344" Type="http://schemas.openxmlformats.org/officeDocument/2006/relationships/oleObject" Target="embeddings/oleObject209.bin"/><Relationship Id="rId41" Type="http://schemas.openxmlformats.org/officeDocument/2006/relationships/image" Target="media/image20.png"/><Relationship Id="rId83" Type="http://schemas.openxmlformats.org/officeDocument/2006/relationships/image" Target="media/image32.png"/><Relationship Id="rId179" Type="http://schemas.openxmlformats.org/officeDocument/2006/relationships/oleObject" Target="embeddings/oleObject96.bin"/><Relationship Id="rId386" Type="http://schemas.openxmlformats.org/officeDocument/2006/relationships/image" Target="media/image143.wmf"/><Relationship Id="rId551" Type="http://schemas.openxmlformats.org/officeDocument/2006/relationships/oleObject" Target="embeddings/oleObject339.bin"/><Relationship Id="rId593" Type="http://schemas.openxmlformats.org/officeDocument/2006/relationships/oleObject" Target="embeddings/oleObject365.bin"/><Relationship Id="rId607" Type="http://schemas.openxmlformats.org/officeDocument/2006/relationships/oleObject" Target="embeddings/oleObject374.bin"/><Relationship Id="rId649" Type="http://schemas.openxmlformats.org/officeDocument/2006/relationships/footer" Target="footer1.xml"/><Relationship Id="rId190" Type="http://schemas.openxmlformats.org/officeDocument/2006/relationships/oleObject" Target="embeddings/oleObject104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43.bin"/><Relationship Id="rId288" Type="http://schemas.openxmlformats.org/officeDocument/2006/relationships/image" Target="media/image109.wmf"/><Relationship Id="rId411" Type="http://schemas.openxmlformats.org/officeDocument/2006/relationships/image" Target="media/image152.wmf"/><Relationship Id="rId453" Type="http://schemas.openxmlformats.org/officeDocument/2006/relationships/oleObject" Target="embeddings/oleObject276.bin"/><Relationship Id="rId509" Type="http://schemas.openxmlformats.org/officeDocument/2006/relationships/oleObject" Target="embeddings/oleObject309.bin"/><Relationship Id="rId106" Type="http://schemas.openxmlformats.org/officeDocument/2006/relationships/oleObject" Target="embeddings/oleObject55.bin"/><Relationship Id="rId313" Type="http://schemas.openxmlformats.org/officeDocument/2006/relationships/image" Target="media/image121.wmf"/><Relationship Id="rId495" Type="http://schemas.openxmlformats.org/officeDocument/2006/relationships/oleObject" Target="embeddings/oleObject302.bin"/><Relationship Id="rId10" Type="http://schemas.openxmlformats.org/officeDocument/2006/relationships/image" Target="media/image3.png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355" Type="http://schemas.openxmlformats.org/officeDocument/2006/relationships/image" Target="media/image133.wmf"/><Relationship Id="rId397" Type="http://schemas.openxmlformats.org/officeDocument/2006/relationships/oleObject" Target="embeddings/oleObject242.bin"/><Relationship Id="rId520" Type="http://schemas.openxmlformats.org/officeDocument/2006/relationships/oleObject" Target="embeddings/oleObject317.bin"/><Relationship Id="rId562" Type="http://schemas.openxmlformats.org/officeDocument/2006/relationships/image" Target="media/image211.wmf"/><Relationship Id="rId618" Type="http://schemas.openxmlformats.org/officeDocument/2006/relationships/image" Target="media/image231.wmf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9.bin"/><Relationship Id="rId422" Type="http://schemas.openxmlformats.org/officeDocument/2006/relationships/image" Target="media/image157.png"/><Relationship Id="rId464" Type="http://schemas.openxmlformats.org/officeDocument/2006/relationships/oleObject" Target="embeddings/oleObject284.bin"/><Relationship Id="rId299" Type="http://schemas.openxmlformats.org/officeDocument/2006/relationships/image" Target="media/image114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223.bin"/><Relationship Id="rId573" Type="http://schemas.openxmlformats.org/officeDocument/2006/relationships/image" Target="media/image213.wmf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64.bin"/><Relationship Id="rId640" Type="http://schemas.openxmlformats.org/officeDocument/2006/relationships/image" Target="media/image239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31.bin"/><Relationship Id="rId500" Type="http://schemas.openxmlformats.org/officeDocument/2006/relationships/image" Target="media/image189.wmf"/><Relationship Id="rId584" Type="http://schemas.openxmlformats.org/officeDocument/2006/relationships/image" Target="media/image21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8.bin"/><Relationship Id="rId444" Type="http://schemas.openxmlformats.org/officeDocument/2006/relationships/image" Target="media/image167.wmf"/><Relationship Id="rId651" Type="http://schemas.openxmlformats.org/officeDocument/2006/relationships/theme" Target="theme/theme1.xml"/><Relationship Id="rId290" Type="http://schemas.openxmlformats.org/officeDocument/2006/relationships/image" Target="media/image110.wmf"/><Relationship Id="rId304" Type="http://schemas.openxmlformats.org/officeDocument/2006/relationships/oleObject" Target="embeddings/oleObject181.bin"/><Relationship Id="rId388" Type="http://schemas.openxmlformats.org/officeDocument/2006/relationships/image" Target="media/image144.wmf"/><Relationship Id="rId511" Type="http://schemas.openxmlformats.org/officeDocument/2006/relationships/image" Target="media/image194.wmf"/><Relationship Id="rId609" Type="http://schemas.openxmlformats.org/officeDocument/2006/relationships/oleObject" Target="embeddings/oleObject376.bin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67.bin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7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22.wmf"/><Relationship Id="rId522" Type="http://schemas.openxmlformats.org/officeDocument/2006/relationships/oleObject" Target="embeddings/oleObject319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43.bin"/><Relationship Id="rId259" Type="http://schemas.openxmlformats.org/officeDocument/2006/relationships/oleObject" Target="embeddings/oleObject151.bin"/><Relationship Id="rId466" Type="http://schemas.openxmlformats.org/officeDocument/2006/relationships/oleObject" Target="embeddings/oleObject28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1.wmf"/><Relationship Id="rId326" Type="http://schemas.openxmlformats.org/officeDocument/2006/relationships/oleObject" Target="embeddings/oleObject192.bin"/><Relationship Id="rId533" Type="http://schemas.openxmlformats.org/officeDocument/2006/relationships/image" Target="media/image199.wmf"/><Relationship Id="rId172" Type="http://schemas.openxmlformats.org/officeDocument/2006/relationships/image" Target="media/image73.wmf"/><Relationship Id="rId477" Type="http://schemas.openxmlformats.org/officeDocument/2006/relationships/oleObject" Target="embeddings/oleObject291.bin"/><Relationship Id="rId600" Type="http://schemas.openxmlformats.org/officeDocument/2006/relationships/oleObject" Target="embeddings/oleObject370.bin"/><Relationship Id="rId337" Type="http://schemas.openxmlformats.org/officeDocument/2006/relationships/oleObject" Target="embeddings/oleObject202.bin"/><Relationship Id="rId34" Type="http://schemas.openxmlformats.org/officeDocument/2006/relationships/image" Target="media/image16.wmf"/><Relationship Id="rId544" Type="http://schemas.openxmlformats.org/officeDocument/2006/relationships/image" Target="media/image202.wmf"/><Relationship Id="rId183" Type="http://schemas.openxmlformats.org/officeDocument/2006/relationships/oleObject" Target="embeddings/oleObject99.bin"/><Relationship Id="rId390" Type="http://schemas.openxmlformats.org/officeDocument/2006/relationships/image" Target="media/image145.wmf"/><Relationship Id="rId404" Type="http://schemas.openxmlformats.org/officeDocument/2006/relationships/oleObject" Target="embeddings/oleObject248.bin"/><Relationship Id="rId611" Type="http://schemas.openxmlformats.org/officeDocument/2006/relationships/oleObject" Target="embeddings/oleObject377.bin"/><Relationship Id="rId250" Type="http://schemas.openxmlformats.org/officeDocument/2006/relationships/oleObject" Target="embeddings/oleObject145.bin"/><Relationship Id="rId488" Type="http://schemas.openxmlformats.org/officeDocument/2006/relationships/oleObject" Target="embeddings/oleObject298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12.bin"/><Relationship Id="rId555" Type="http://schemas.openxmlformats.org/officeDocument/2006/relationships/oleObject" Target="embeddings/oleObject341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54.wmf"/><Relationship Id="rId622" Type="http://schemas.openxmlformats.org/officeDocument/2006/relationships/oleObject" Target="embeddings/oleObject384.bin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304.bin"/><Relationship Id="rId56" Type="http://schemas.openxmlformats.org/officeDocument/2006/relationships/image" Target="media/image21.png"/><Relationship Id="rId359" Type="http://schemas.openxmlformats.org/officeDocument/2006/relationships/oleObject" Target="embeddings/oleObject219.bin"/><Relationship Id="rId566" Type="http://schemas.openxmlformats.org/officeDocument/2006/relationships/oleObject" Target="embeddings/oleObject347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23.bin"/><Relationship Id="rId426" Type="http://schemas.openxmlformats.org/officeDocument/2006/relationships/image" Target="media/image159.wmf"/><Relationship Id="rId633" Type="http://schemas.openxmlformats.org/officeDocument/2006/relationships/oleObject" Target="embeddings/oleObject390.bin"/><Relationship Id="rId67" Type="http://schemas.openxmlformats.org/officeDocument/2006/relationships/image" Target="media/image27.wmf"/><Relationship Id="rId272" Type="http://schemas.openxmlformats.org/officeDocument/2006/relationships/image" Target="media/image103.wmf"/><Relationship Id="rId577" Type="http://schemas.openxmlformats.org/officeDocument/2006/relationships/oleObject" Target="embeddings/oleObject356.bin"/><Relationship Id="rId132" Type="http://schemas.openxmlformats.org/officeDocument/2006/relationships/image" Target="media/image57.wmf"/><Relationship Id="rId437" Type="http://schemas.openxmlformats.org/officeDocument/2006/relationships/oleObject" Target="embeddings/oleObject266.bin"/><Relationship Id="rId644" Type="http://schemas.openxmlformats.org/officeDocument/2006/relationships/image" Target="media/image241.wmf"/><Relationship Id="rId283" Type="http://schemas.openxmlformats.org/officeDocument/2006/relationships/oleObject" Target="embeddings/oleObject170.bin"/><Relationship Id="rId490" Type="http://schemas.openxmlformats.org/officeDocument/2006/relationships/image" Target="media/image184.wmf"/><Relationship Id="rId504" Type="http://schemas.openxmlformats.org/officeDocument/2006/relationships/image" Target="media/image191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213.bin"/><Relationship Id="rId588" Type="http://schemas.openxmlformats.org/officeDocument/2006/relationships/image" Target="media/image219.wmf"/><Relationship Id="rId9" Type="http://schemas.openxmlformats.org/officeDocument/2006/relationships/image" Target="media/image2.png"/><Relationship Id="rId210" Type="http://schemas.openxmlformats.org/officeDocument/2006/relationships/oleObject" Target="embeddings/oleObject116.bin"/><Relationship Id="rId448" Type="http://schemas.openxmlformats.org/officeDocument/2006/relationships/image" Target="media/image169.wmf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83.bin"/><Relationship Id="rId515" Type="http://schemas.openxmlformats.org/officeDocument/2006/relationships/image" Target="media/image196.wmf"/><Relationship Id="rId89" Type="http://schemas.openxmlformats.org/officeDocument/2006/relationships/image" Target="media/image36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220.bin"/><Relationship Id="rId599" Type="http://schemas.openxmlformats.org/officeDocument/2006/relationships/oleObject" Target="embeddings/oleObject369.bin"/><Relationship Id="rId459" Type="http://schemas.openxmlformats.org/officeDocument/2006/relationships/oleObject" Target="embeddings/oleObject28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4.png"/><Relationship Id="rId1" Type="http://schemas.openxmlformats.org/officeDocument/2006/relationships/image" Target="media/image2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44D84E-1D9E-43DE-8A9F-1F48C88F6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1060</Words>
  <Characters>6042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0T02:11:00Z</dcterms:created>
  <dcterms:modified xsi:type="dcterms:W3CDTF">2024-11-09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